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B6A9C" w:rsidRDefault="00AB6A9C" w:rsidP="00AB6A9C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pos="2136"/>
          <w:tab w:val="left" w:pos="4068"/>
        </w:tabs>
        <w:spacing w:after="120"/>
        <w:jc w:val="center"/>
        <w:rPr>
          <w:rFonts w:ascii="Arial" w:hAnsi="Arial" w:cs="Arial"/>
          <w:b/>
          <w:color w:val="002060"/>
          <w:szCs w:val="28"/>
        </w:rPr>
      </w:pPr>
      <w:r>
        <w:rPr>
          <w:rFonts w:ascii="Arial" w:hAnsi="Arial" w:cs="Arial"/>
          <w:b/>
          <w:color w:val="002060"/>
          <w:szCs w:val="28"/>
        </w:rPr>
        <w:t>TRƯỜNG ĐẠI HỌC GIAO THÔNG VẬN TẢI</w:t>
      </w:r>
    </w:p>
    <w:p w:rsidR="00AB6A9C" w:rsidRDefault="00AB6A9C" w:rsidP="00AB6A9C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jc w:val="center"/>
        <w:rPr>
          <w:rFonts w:ascii="Arial" w:hAnsi="Arial" w:cs="Arial"/>
          <w:b/>
          <w:color w:val="002060"/>
          <w:szCs w:val="28"/>
        </w:rPr>
      </w:pPr>
      <w:r>
        <w:rPr>
          <w:rFonts w:ascii="Arial" w:hAnsi="Arial" w:cs="Arial"/>
          <w:b/>
          <w:color w:val="002060"/>
          <w:szCs w:val="28"/>
        </w:rPr>
        <w:t>KHOA CÔNG TRÌNH - BỘ MÔN SỨC BỀN VẬT LIỆU</w:t>
      </w:r>
    </w:p>
    <w:p w:rsidR="00863F46" w:rsidRPr="00FA1B34" w:rsidRDefault="00863F46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spacing w:line="360" w:lineRule="auto"/>
        <w:jc w:val="center"/>
        <w:rPr>
          <w:rFonts w:ascii="Arial" w:hAnsi="Arial" w:cs="Arial"/>
          <w:color w:val="002060"/>
          <w:sz w:val="28"/>
          <w:szCs w:val="28"/>
        </w:rPr>
      </w:pPr>
      <w:bookmarkStart w:id="0" w:name="_GoBack"/>
      <w:r w:rsidRPr="00FA1B34">
        <w:rPr>
          <w:rFonts w:ascii="Arial" w:hAnsi="Arial" w:cs="Arial"/>
          <w:color w:val="002060"/>
          <w:sz w:val="28"/>
          <w:szCs w:val="28"/>
        </w:rPr>
        <w:t>----</w:t>
      </w:r>
      <w:r w:rsidR="00285FE2" w:rsidRPr="00FA1B34">
        <w:rPr>
          <w:rFonts w:ascii="Arial" w:hAnsi="Arial" w:cs="Arial"/>
          <w:color w:val="002060"/>
          <w:sz w:val="28"/>
          <w:szCs w:val="28"/>
        </w:rPr>
        <w:t>-------</w:t>
      </w:r>
      <w:r w:rsidRPr="00FA1B34">
        <w:rPr>
          <w:rFonts w:ascii="Arial" w:hAnsi="Arial" w:cs="Arial"/>
          <w:color w:val="002060"/>
          <w:sz w:val="28"/>
          <w:szCs w:val="28"/>
        </w:rPr>
        <w:t>-------</w:t>
      </w:r>
      <w:r w:rsidR="00285FE2" w:rsidRPr="00FA1B34">
        <w:rPr>
          <w:rFonts w:ascii="Arial" w:hAnsi="Arial" w:cs="Arial"/>
          <w:color w:val="002060"/>
          <w:sz w:val="28"/>
          <w:szCs w:val="28"/>
        </w:rPr>
        <w:t>o0o</w:t>
      </w:r>
      <w:r w:rsidRPr="00FA1B34">
        <w:rPr>
          <w:rFonts w:ascii="Arial" w:hAnsi="Arial" w:cs="Arial"/>
          <w:color w:val="002060"/>
          <w:sz w:val="28"/>
          <w:szCs w:val="28"/>
        </w:rPr>
        <w:t>-------</w:t>
      </w:r>
      <w:r w:rsidR="00285FE2" w:rsidRPr="00FA1B34">
        <w:rPr>
          <w:rFonts w:ascii="Arial" w:hAnsi="Arial" w:cs="Arial"/>
          <w:color w:val="002060"/>
          <w:sz w:val="28"/>
          <w:szCs w:val="28"/>
        </w:rPr>
        <w:t>----</w:t>
      </w:r>
      <w:r w:rsidRPr="00FA1B34">
        <w:rPr>
          <w:rFonts w:ascii="Arial" w:hAnsi="Arial" w:cs="Arial"/>
          <w:color w:val="002060"/>
          <w:sz w:val="28"/>
          <w:szCs w:val="28"/>
        </w:rPr>
        <w:t>------</w:t>
      </w:r>
    </w:p>
    <w:bookmarkEnd w:id="0"/>
    <w:p w:rsidR="00863F46" w:rsidRPr="00863F46" w:rsidRDefault="00863F46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rPr>
          <w:rFonts w:ascii="VNI-Arial" w:hAnsi="VNI-Arial" w:cs="VNI-Times"/>
          <w:color w:val="002060"/>
          <w:sz w:val="28"/>
          <w:szCs w:val="28"/>
        </w:rPr>
      </w:pPr>
      <w:r w:rsidRPr="00863F46">
        <w:rPr>
          <w:rFonts w:ascii="VNI-Arial" w:hAnsi="VNI-Arial" w:cs="VNI-Times"/>
          <w:color w:val="002060"/>
          <w:sz w:val="28"/>
          <w:szCs w:val="28"/>
        </w:rPr>
        <w:tab/>
      </w:r>
    </w:p>
    <w:p w:rsidR="00863F46" w:rsidRPr="00863F46" w:rsidRDefault="00863F46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jc w:val="center"/>
        <w:rPr>
          <w:rFonts w:ascii="VNI-Arial" w:hAnsi="VNI-Arial" w:cs="VNI-Times"/>
          <w:sz w:val="28"/>
          <w:szCs w:val="28"/>
        </w:rPr>
      </w:pPr>
    </w:p>
    <w:p w:rsidR="00863F46" w:rsidRPr="00863F46" w:rsidRDefault="00863F46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rPr>
          <w:rFonts w:ascii="VNI-Arial" w:hAnsi="VNI-Arial" w:cs="VNI-Times"/>
          <w:sz w:val="36"/>
          <w:szCs w:val="36"/>
        </w:rPr>
      </w:pPr>
      <w:r w:rsidRPr="00863F46">
        <w:rPr>
          <w:rFonts w:ascii="VNI-Arial" w:hAnsi="VNI-Arial" w:cs="VNI-Times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3970</wp:posOffset>
            </wp:positionV>
            <wp:extent cx="1266825" cy="1278890"/>
            <wp:effectExtent l="0" t="0" r="9525" b="0"/>
            <wp:wrapNone/>
            <wp:docPr id="846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78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63F46" w:rsidRPr="00863F46" w:rsidRDefault="00863F46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VNI-Arial" w:hAnsi="VNI-Arial" w:cs="VNI-Times"/>
          <w:sz w:val="36"/>
          <w:szCs w:val="36"/>
        </w:rPr>
      </w:pPr>
    </w:p>
    <w:p w:rsidR="00863F46" w:rsidRPr="00863F46" w:rsidRDefault="00863F46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VNI-Arial" w:hAnsi="VNI-Arial" w:cs="VNI-Times"/>
          <w:sz w:val="36"/>
          <w:szCs w:val="36"/>
        </w:rPr>
      </w:pPr>
    </w:p>
    <w:p w:rsidR="00863F46" w:rsidRPr="00863F46" w:rsidRDefault="00863F46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jc w:val="center"/>
        <w:rPr>
          <w:rFonts w:ascii="VNI-Arial" w:hAnsi="VNI-Arial" w:cs="VNI-Times"/>
          <w:b/>
          <w:bCs/>
          <w:sz w:val="36"/>
          <w:szCs w:val="36"/>
        </w:rPr>
      </w:pPr>
    </w:p>
    <w:p w:rsidR="00863F46" w:rsidRDefault="00863F46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jc w:val="center"/>
        <w:rPr>
          <w:rFonts w:ascii="VNI-Arial" w:hAnsi="VNI-Arial" w:cs="VNI-Times"/>
          <w:b/>
          <w:bCs/>
          <w:sz w:val="36"/>
          <w:szCs w:val="36"/>
        </w:rPr>
      </w:pPr>
    </w:p>
    <w:p w:rsidR="0008552B" w:rsidRPr="00863F46" w:rsidRDefault="0008552B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jc w:val="center"/>
        <w:rPr>
          <w:rFonts w:ascii="VNI-Arial" w:hAnsi="VNI-Arial" w:cs="VNI-Times"/>
          <w:b/>
          <w:bCs/>
          <w:sz w:val="36"/>
          <w:szCs w:val="36"/>
        </w:rPr>
      </w:pPr>
    </w:p>
    <w:p w:rsidR="005B76D8" w:rsidRPr="00337F6E" w:rsidRDefault="005B76D8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after="120" w:line="312" w:lineRule="auto"/>
        <w:jc w:val="center"/>
        <w:rPr>
          <w:rFonts w:ascii="Arial" w:hAnsi="Arial" w:cs="Arial"/>
          <w:b/>
          <w:bCs/>
          <w:color w:val="002060"/>
          <w:sz w:val="42"/>
          <w:szCs w:val="36"/>
        </w:rPr>
      </w:pPr>
      <w:r w:rsidRPr="00337F6E">
        <w:rPr>
          <w:rFonts w:ascii="Arial" w:hAnsi="Arial" w:cs="Arial"/>
          <w:b/>
          <w:bCs/>
          <w:color w:val="002060"/>
          <w:sz w:val="42"/>
          <w:szCs w:val="36"/>
        </w:rPr>
        <w:t>BÁO CÁO THÍ NGHIỆM</w:t>
      </w:r>
    </w:p>
    <w:p w:rsidR="005B76D8" w:rsidRPr="00337F6E" w:rsidRDefault="005B76D8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Arial" w:hAnsi="Arial" w:cs="Arial"/>
          <w:b/>
          <w:bCs/>
          <w:sz w:val="60"/>
          <w:szCs w:val="60"/>
        </w:rPr>
      </w:pPr>
      <w:r w:rsidRPr="00337F6E">
        <w:rPr>
          <w:rFonts w:ascii="Arial" w:hAnsi="Arial" w:cs="Arial"/>
          <w:b/>
          <w:bCs/>
          <w:color w:val="C00000"/>
          <w:sz w:val="60"/>
          <w:szCs w:val="60"/>
        </w:rPr>
        <w:t>SỨC BỀN VẬT LIỆU</w:t>
      </w:r>
    </w:p>
    <w:p w:rsidR="0008552B" w:rsidRDefault="0008552B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VNI-Arial" w:hAnsi="VNI-Arial" w:cs="VNI-Times"/>
          <w:sz w:val="28"/>
          <w:szCs w:val="28"/>
        </w:rPr>
      </w:pPr>
    </w:p>
    <w:p w:rsidR="00E67205" w:rsidRPr="00863F46" w:rsidRDefault="00E67205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VNI-Arial" w:hAnsi="VNI-Arial" w:cs="VNI-Times"/>
          <w:sz w:val="28"/>
          <w:szCs w:val="28"/>
        </w:rPr>
      </w:pPr>
    </w:p>
    <w:p w:rsidR="00863F46" w:rsidRPr="00863F46" w:rsidRDefault="005B76D8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288" w:lineRule="auto"/>
        <w:ind w:left="90" w:hanging="90"/>
        <w:jc w:val="left"/>
        <w:rPr>
          <w:rFonts w:ascii="VNI-Arial" w:hAnsi="VNI-Arial" w:cs="VNI-Times"/>
          <w:sz w:val="28"/>
          <w:szCs w:val="32"/>
          <w:lang w:val="nb-NO"/>
        </w:rPr>
      </w:pPr>
      <w:r>
        <w:rPr>
          <w:rFonts w:ascii="Arial" w:hAnsi="Arial" w:cs="Arial"/>
          <w:sz w:val="32"/>
          <w:szCs w:val="32"/>
          <w:lang w:val="nb-NO"/>
        </w:rPr>
        <w:t xml:space="preserve">                    </w:t>
      </w:r>
      <w:r w:rsidRPr="005B76D8">
        <w:rPr>
          <w:rFonts w:ascii="Arial" w:hAnsi="Arial" w:cs="Arial"/>
          <w:sz w:val="27"/>
          <w:szCs w:val="27"/>
          <w:lang w:val="nb-NO"/>
        </w:rPr>
        <w:t>Giáo viên hướng dẫn</w:t>
      </w:r>
      <w:r w:rsidR="00863F46" w:rsidRPr="005B76D8">
        <w:rPr>
          <w:rFonts w:ascii="Arial" w:hAnsi="Arial" w:cs="Arial"/>
          <w:sz w:val="28"/>
          <w:szCs w:val="32"/>
          <w:lang w:val="nb-NO"/>
        </w:rPr>
        <w:t>:</w:t>
      </w:r>
      <w:r w:rsidR="00863F46" w:rsidRPr="00863F46">
        <w:rPr>
          <w:rFonts w:ascii="VNI-Arial" w:hAnsi="VNI-Arial" w:cs="VNI-Times"/>
          <w:sz w:val="28"/>
          <w:szCs w:val="32"/>
          <w:lang w:val="nb-NO"/>
        </w:rPr>
        <w:t xml:space="preserve"> </w:t>
      </w:r>
      <w:r w:rsidR="00863F46" w:rsidRPr="00863F46">
        <w:rPr>
          <w:rFonts w:ascii="VNI-Arial" w:hAnsi="VNI-Arial" w:cs="VNI-Times"/>
          <w:color w:val="002060"/>
          <w:sz w:val="28"/>
          <w:szCs w:val="32"/>
          <w:lang w:val="nb-NO"/>
        </w:rPr>
        <w:t>{TenGiaoVien}</w:t>
      </w:r>
    </w:p>
    <w:p w:rsidR="00863F46" w:rsidRPr="00863F46" w:rsidRDefault="00863F46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288" w:lineRule="auto"/>
        <w:jc w:val="left"/>
        <w:rPr>
          <w:rFonts w:ascii="VNI-Arial" w:hAnsi="VNI-Arial" w:cs="VNI-Times"/>
          <w:sz w:val="28"/>
          <w:szCs w:val="32"/>
          <w:lang w:val="nb-NO"/>
        </w:rPr>
      </w:pPr>
      <w:r w:rsidRPr="00863F46">
        <w:rPr>
          <w:rFonts w:ascii="VNI-Arial" w:hAnsi="VNI-Arial" w:cs="VNI-Times"/>
          <w:sz w:val="28"/>
          <w:szCs w:val="32"/>
          <w:lang w:val="nb-NO"/>
        </w:rPr>
        <w:t xml:space="preserve">                     </w:t>
      </w:r>
      <w:r w:rsidR="0008552B" w:rsidRPr="00285FE2">
        <w:rPr>
          <w:rFonts w:ascii="VNI-Arial" w:hAnsi="VNI-Arial" w:cs="VNI-Times"/>
          <w:sz w:val="28"/>
          <w:szCs w:val="32"/>
          <w:lang w:val="nb-NO"/>
        </w:rPr>
        <w:t xml:space="preserve">   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 </w:t>
      </w:r>
      <w:r w:rsidR="005B76D8" w:rsidRPr="005B76D8">
        <w:rPr>
          <w:rFonts w:ascii="Arial" w:hAnsi="Arial" w:cs="Arial"/>
          <w:sz w:val="27"/>
          <w:szCs w:val="27"/>
          <w:lang w:val="nb-NO"/>
        </w:rPr>
        <w:t>Lớp</w:t>
      </w:r>
      <w:r w:rsidRPr="005B76D8">
        <w:rPr>
          <w:rFonts w:ascii="Arial" w:hAnsi="Arial" w:cs="Arial"/>
          <w:sz w:val="27"/>
          <w:szCs w:val="27"/>
          <w:lang w:val="nb-NO"/>
        </w:rPr>
        <w:t>: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</w:t>
      </w:r>
      <w:r w:rsidRPr="00863F46">
        <w:rPr>
          <w:rFonts w:ascii="VNI-Arial" w:hAnsi="VNI-Arial" w:cs="VNI-Times"/>
          <w:color w:val="002060"/>
          <w:sz w:val="28"/>
          <w:szCs w:val="32"/>
          <w:lang w:val="nb-NO"/>
        </w:rPr>
        <w:t>{Lop}</w:t>
      </w:r>
    </w:p>
    <w:p w:rsidR="00863F46" w:rsidRPr="00863F46" w:rsidRDefault="00863F46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288" w:lineRule="auto"/>
        <w:jc w:val="left"/>
        <w:rPr>
          <w:rFonts w:ascii="VNI-Arial" w:hAnsi="VNI-Arial" w:cs="VNI-Times"/>
          <w:sz w:val="28"/>
          <w:szCs w:val="32"/>
          <w:lang w:val="nb-NO"/>
        </w:rPr>
      </w:pPr>
      <w:r w:rsidRPr="00863F46">
        <w:rPr>
          <w:rFonts w:ascii="VNI-Arial" w:hAnsi="VNI-Arial" w:cs="VNI-Times"/>
          <w:sz w:val="28"/>
          <w:szCs w:val="32"/>
          <w:lang w:val="nb-NO"/>
        </w:rPr>
        <w:t xml:space="preserve">                      </w:t>
      </w:r>
      <w:r w:rsidR="0008552B" w:rsidRPr="00285FE2">
        <w:rPr>
          <w:rFonts w:ascii="VNI-Arial" w:hAnsi="VNI-Arial" w:cs="VNI-Times"/>
          <w:sz w:val="28"/>
          <w:szCs w:val="32"/>
          <w:lang w:val="nb-NO"/>
        </w:rPr>
        <w:t xml:space="preserve">   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</w:t>
      </w:r>
      <w:r w:rsidR="005B76D8" w:rsidRPr="005B76D8">
        <w:rPr>
          <w:rFonts w:ascii="Arial" w:hAnsi="Arial" w:cs="Arial"/>
          <w:sz w:val="27"/>
          <w:szCs w:val="27"/>
          <w:lang w:val="nb-NO"/>
        </w:rPr>
        <w:t>Nhóm</w:t>
      </w:r>
      <w:r w:rsidR="005B76D8">
        <w:rPr>
          <w:rFonts w:ascii="Arial" w:hAnsi="Arial" w:cs="Arial"/>
          <w:sz w:val="27"/>
          <w:szCs w:val="27"/>
          <w:lang w:val="nb-NO"/>
        </w:rPr>
        <w:t>: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</w:t>
      </w:r>
      <w:r w:rsidRPr="00863F46">
        <w:rPr>
          <w:rFonts w:ascii="VNI-Arial" w:hAnsi="VNI-Arial" w:cs="VNI-Times"/>
          <w:color w:val="002060"/>
          <w:sz w:val="28"/>
          <w:szCs w:val="32"/>
          <w:lang w:val="nb-NO"/>
        </w:rPr>
        <w:t>{Nhom}</w:t>
      </w:r>
    </w:p>
    <w:p w:rsidR="00863F46" w:rsidRPr="00863F46" w:rsidRDefault="00863F46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288" w:lineRule="auto"/>
        <w:jc w:val="left"/>
        <w:rPr>
          <w:rFonts w:ascii="VNI-Arial" w:hAnsi="VNI-Arial" w:cs="VNI-Times"/>
          <w:color w:val="002060"/>
          <w:sz w:val="28"/>
          <w:szCs w:val="32"/>
          <w:lang w:val="nb-NO"/>
        </w:rPr>
      </w:pPr>
      <w:r w:rsidRPr="00863F46">
        <w:rPr>
          <w:rFonts w:ascii="VNI-Arial" w:hAnsi="VNI-Arial" w:cs="VNI-Times"/>
          <w:sz w:val="28"/>
          <w:szCs w:val="32"/>
          <w:lang w:val="nb-NO"/>
        </w:rPr>
        <w:t xml:space="preserve">                     </w:t>
      </w:r>
      <w:r w:rsidR="0008552B" w:rsidRPr="00285FE2">
        <w:rPr>
          <w:rFonts w:ascii="VNI-Arial" w:hAnsi="VNI-Arial" w:cs="VNI-Times"/>
          <w:sz w:val="28"/>
          <w:szCs w:val="32"/>
          <w:lang w:val="nb-NO"/>
        </w:rPr>
        <w:t xml:space="preserve">   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 </w:t>
      </w:r>
      <w:r w:rsidR="005B76D8" w:rsidRPr="005B76D8">
        <w:rPr>
          <w:rFonts w:ascii="Arial" w:hAnsi="Arial" w:cs="Arial"/>
          <w:sz w:val="27"/>
          <w:szCs w:val="27"/>
          <w:lang w:val="nb-NO"/>
        </w:rPr>
        <w:t>Sinh viên</w:t>
      </w:r>
      <w:r w:rsidRPr="005B76D8">
        <w:rPr>
          <w:rFonts w:ascii="Arial" w:hAnsi="Arial" w:cs="Arial"/>
          <w:sz w:val="27"/>
          <w:szCs w:val="27"/>
          <w:lang w:val="nb-NO"/>
        </w:rPr>
        <w:t>: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</w:t>
      </w:r>
      <w:r w:rsidRPr="00863F46">
        <w:rPr>
          <w:rFonts w:ascii="VNI-Arial" w:hAnsi="VNI-Arial" w:cs="VNI-Times"/>
          <w:color w:val="002060"/>
          <w:sz w:val="28"/>
          <w:szCs w:val="32"/>
          <w:lang w:val="nb-NO"/>
        </w:rPr>
        <w:t>{TenSinhVien}</w:t>
      </w:r>
    </w:p>
    <w:p w:rsidR="00863F46" w:rsidRPr="00863F46" w:rsidRDefault="00863F46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pos="1440"/>
          <w:tab w:val="left" w:leader="hyphen" w:pos="1701"/>
        </w:tabs>
        <w:spacing w:line="360" w:lineRule="auto"/>
        <w:rPr>
          <w:rFonts w:ascii="VNI-Arial" w:hAnsi="VNI-Arial" w:cs="VNI-Times"/>
          <w:sz w:val="32"/>
          <w:szCs w:val="32"/>
          <w:lang w:val="nb-NO"/>
        </w:rPr>
      </w:pPr>
      <w:r w:rsidRPr="00863F46">
        <w:rPr>
          <w:rFonts w:ascii="VNI-Arial" w:hAnsi="VNI-Arial" w:cs="VNI-Times"/>
          <w:sz w:val="32"/>
          <w:szCs w:val="32"/>
          <w:lang w:val="nb-NO"/>
        </w:rPr>
        <w:tab/>
        <w:t xml:space="preserve">      </w:t>
      </w:r>
    </w:p>
    <w:p w:rsidR="00863F46" w:rsidRPr="00863F46" w:rsidRDefault="00863F46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VNI-Arial" w:hAnsi="VNI-Arial" w:cs="VNI-Times"/>
          <w:sz w:val="28"/>
          <w:szCs w:val="28"/>
          <w:lang w:val="nb-NO"/>
        </w:rPr>
      </w:pPr>
    </w:p>
    <w:p w:rsidR="00863F46" w:rsidRPr="00863F46" w:rsidRDefault="00863F46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rPr>
          <w:rFonts w:ascii="VNI-Arial" w:hAnsi="VNI-Arial" w:cs="VNI-Times"/>
          <w:sz w:val="28"/>
          <w:szCs w:val="28"/>
          <w:lang w:val="nb-NO"/>
        </w:rPr>
      </w:pPr>
    </w:p>
    <w:p w:rsidR="00863F46" w:rsidRDefault="00863F46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rPr>
          <w:rFonts w:ascii="VNI-Arial" w:hAnsi="VNI-Arial" w:cs="VNI-Times"/>
          <w:sz w:val="28"/>
          <w:szCs w:val="28"/>
          <w:lang w:val="nb-NO"/>
        </w:rPr>
      </w:pPr>
    </w:p>
    <w:p w:rsidR="00337F6E" w:rsidRPr="00863F46" w:rsidRDefault="00337F6E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rPr>
          <w:rFonts w:ascii="VNI-Arial" w:hAnsi="VNI-Arial" w:cs="VNI-Times"/>
          <w:sz w:val="28"/>
          <w:szCs w:val="28"/>
          <w:lang w:val="nb-NO"/>
        </w:rPr>
      </w:pPr>
    </w:p>
    <w:p w:rsidR="00863F46" w:rsidRPr="00863F46" w:rsidRDefault="00863F46" w:rsidP="00337F6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after="100" w:afterAutospacing="1" w:line="360" w:lineRule="auto"/>
        <w:jc w:val="center"/>
        <w:rPr>
          <w:rFonts w:asciiTheme="minorHAnsi" w:hAnsiTheme="minorHAnsi" w:cs="VNI-Times"/>
          <w:sz w:val="28"/>
          <w:szCs w:val="28"/>
          <w:lang w:val="vi-VN"/>
        </w:rPr>
      </w:pPr>
    </w:p>
    <w:p w:rsidR="005B76D8" w:rsidRPr="005B76D8" w:rsidRDefault="005B76D8" w:rsidP="005B76D8">
      <w:pPr>
        <w:tabs>
          <w:tab w:val="left" w:leader="hyphen" w:pos="1701"/>
        </w:tabs>
        <w:spacing w:line="360" w:lineRule="auto"/>
        <w:jc w:val="center"/>
        <w:rPr>
          <w:rFonts w:ascii="Arial" w:hAnsi="Arial" w:cs="Arial"/>
          <w:color w:val="002060"/>
          <w:sz w:val="12"/>
          <w:szCs w:val="28"/>
          <w:u w:val="single"/>
          <w:lang w:val="nb-NO"/>
        </w:rPr>
      </w:pPr>
      <w:r w:rsidRPr="005B76D8">
        <w:rPr>
          <w:rFonts w:ascii="Arial" w:hAnsi="Arial" w:cs="Arial"/>
          <w:b/>
          <w:color w:val="002060"/>
          <w:sz w:val="28"/>
          <w:szCs w:val="28"/>
          <w:u w:val="single"/>
          <w:lang w:val="nb-NO"/>
        </w:rPr>
        <w:lastRenderedPageBreak/>
        <w:t>Bài 1</w:t>
      </w:r>
    </w:p>
    <w:p w:rsidR="005B76D8" w:rsidRPr="005B76D8" w:rsidRDefault="005B76D8" w:rsidP="005B76D8">
      <w:pPr>
        <w:tabs>
          <w:tab w:val="left" w:leader="hyphen" w:pos="1701"/>
        </w:tabs>
        <w:spacing w:line="360" w:lineRule="auto"/>
        <w:jc w:val="center"/>
        <w:rPr>
          <w:rFonts w:ascii="Arial" w:hAnsi="Arial" w:cs="Arial"/>
          <w:b/>
          <w:color w:val="C00000"/>
          <w:sz w:val="32"/>
          <w:szCs w:val="36"/>
          <w:lang w:val="nb-NO"/>
        </w:rPr>
      </w:pPr>
      <w:r w:rsidRPr="005B76D8">
        <w:rPr>
          <w:rFonts w:ascii="Arial" w:hAnsi="Arial" w:cs="Arial"/>
          <w:b/>
          <w:color w:val="C00000"/>
          <w:sz w:val="32"/>
          <w:szCs w:val="36"/>
          <w:lang w:val="nb-NO"/>
        </w:rPr>
        <w:t>THÍ NGHIỆM KÉO THÉP MỀM</w:t>
      </w:r>
    </w:p>
    <w:p w:rsidR="005B76D8" w:rsidRPr="005B76D8" w:rsidRDefault="005B76D8" w:rsidP="005B76D8">
      <w:pPr>
        <w:tabs>
          <w:tab w:val="left" w:leader="hyphen" w:pos="1701"/>
        </w:tabs>
        <w:spacing w:line="360" w:lineRule="auto"/>
        <w:jc w:val="center"/>
        <w:rPr>
          <w:rFonts w:ascii="Arial" w:hAnsi="Arial" w:cs="Arial"/>
          <w:sz w:val="28"/>
          <w:szCs w:val="28"/>
          <w:lang w:val="nb-NO"/>
        </w:rPr>
      </w:pPr>
    </w:p>
    <w:p w:rsidR="005B76D8" w:rsidRPr="005B76D8" w:rsidRDefault="005B76D8" w:rsidP="005B76D8">
      <w:pPr>
        <w:tabs>
          <w:tab w:val="left" w:leader="hyphen" w:pos="1701"/>
        </w:tabs>
        <w:spacing w:line="360" w:lineRule="auto"/>
        <w:rPr>
          <w:rFonts w:ascii="Arial" w:hAnsi="Arial" w:cs="Arial"/>
          <w:b/>
          <w:bCs/>
          <w:color w:val="002060"/>
          <w:sz w:val="26"/>
          <w:szCs w:val="32"/>
          <w:lang w:val="nb-NO"/>
        </w:rPr>
      </w:pPr>
      <w:r w:rsidRPr="005B76D8">
        <w:rPr>
          <w:rFonts w:ascii="Arial" w:hAnsi="Arial" w:cs="Arial"/>
          <w:b/>
          <w:bCs/>
          <w:color w:val="002060"/>
          <w:sz w:val="26"/>
          <w:szCs w:val="32"/>
          <w:lang w:val="nb-NO"/>
        </w:rPr>
        <w:t xml:space="preserve">1. Mục đích thí nghiệm </w:t>
      </w:r>
    </w:p>
    <w:p w:rsidR="005B76D8" w:rsidRPr="00077E29" w:rsidRDefault="005B76D8" w:rsidP="005B76D8">
      <w:pPr>
        <w:tabs>
          <w:tab w:val="left" w:leader="hyphen" w:pos="1701"/>
        </w:tabs>
        <w:spacing w:line="360" w:lineRule="auto"/>
        <w:ind w:left="360"/>
        <w:rPr>
          <w:rFonts w:ascii="Arial" w:hAnsi="Arial" w:cs="Arial"/>
          <w:spacing w:val="-6"/>
          <w:sz w:val="26"/>
          <w:szCs w:val="28"/>
          <w:lang w:val="nb-NO"/>
        </w:rPr>
      </w:pPr>
      <w:r w:rsidRPr="00077E29">
        <w:rPr>
          <w:rFonts w:ascii="Arial" w:hAnsi="Arial" w:cs="Arial"/>
          <w:spacing w:val="-6"/>
          <w:sz w:val="26"/>
          <w:szCs w:val="28"/>
          <w:lang w:val="nb-NO"/>
        </w:rPr>
        <w:t>- Xác định các đặc tr</w:t>
      </w:r>
      <w:r w:rsidRPr="00077E29">
        <w:rPr>
          <w:rFonts w:ascii="Arial" w:hAnsi="Arial" w:cs="Arial"/>
          <w:spacing w:val="-6"/>
          <w:sz w:val="26"/>
          <w:szCs w:val="28"/>
          <w:lang w:val="nb-NO"/>
        </w:rPr>
        <w:softHyphen/>
        <w:t>ưng cơ lý của vật liệu thép mềm</w:t>
      </w:r>
    </w:p>
    <w:p w:rsidR="005B76D8" w:rsidRPr="00077E29" w:rsidRDefault="005B76D8" w:rsidP="005B76D8">
      <w:pPr>
        <w:tabs>
          <w:tab w:val="left" w:leader="hyphen" w:pos="1701"/>
        </w:tabs>
        <w:spacing w:line="360" w:lineRule="auto"/>
        <w:ind w:left="360"/>
        <w:rPr>
          <w:rFonts w:ascii="Arial" w:hAnsi="Arial" w:cs="Arial"/>
          <w:spacing w:val="-6"/>
          <w:sz w:val="26"/>
          <w:szCs w:val="28"/>
          <w:lang w:val="nb-NO"/>
        </w:rPr>
      </w:pPr>
      <w:r w:rsidRPr="00077E29">
        <w:rPr>
          <w:rFonts w:ascii="Arial" w:hAnsi="Arial" w:cs="Arial"/>
          <w:spacing w:val="-6"/>
          <w:sz w:val="26"/>
          <w:szCs w:val="28"/>
          <w:lang w:val="nb-NO"/>
        </w:rPr>
        <w:t>-  Xác định độ dai, độ co thắt  của vật liệu thép mềm</w:t>
      </w:r>
    </w:p>
    <w:p w:rsidR="005B76D8" w:rsidRPr="005B76D8" w:rsidRDefault="005B76D8" w:rsidP="005B76D8">
      <w:pPr>
        <w:tabs>
          <w:tab w:val="left" w:leader="hyphen" w:pos="1701"/>
        </w:tabs>
        <w:spacing w:line="360" w:lineRule="auto"/>
        <w:ind w:left="360"/>
        <w:rPr>
          <w:rFonts w:ascii="Arial" w:hAnsi="Arial" w:cs="Arial"/>
          <w:sz w:val="26"/>
          <w:szCs w:val="28"/>
          <w:lang w:val="nb-NO"/>
        </w:rPr>
      </w:pPr>
    </w:p>
    <w:p w:rsidR="005B76D8" w:rsidRPr="005B76D8" w:rsidRDefault="005B76D8" w:rsidP="005B76D8">
      <w:pPr>
        <w:tabs>
          <w:tab w:val="left" w:leader="hyphen" w:pos="1701"/>
        </w:tabs>
        <w:spacing w:before="120" w:line="360" w:lineRule="auto"/>
        <w:rPr>
          <w:rFonts w:ascii="Arial" w:hAnsi="Arial" w:cs="Arial"/>
          <w:b/>
          <w:bCs/>
          <w:color w:val="002060"/>
          <w:sz w:val="26"/>
          <w:szCs w:val="32"/>
          <w:lang w:val="nb-NO"/>
        </w:rPr>
      </w:pPr>
      <w:r w:rsidRPr="005B76D8">
        <w:rPr>
          <w:rFonts w:ascii="Arial" w:hAnsi="Arial" w:cs="Arial"/>
          <w:b/>
          <w:bCs/>
          <w:color w:val="002060"/>
          <w:sz w:val="26"/>
          <w:szCs w:val="32"/>
          <w:lang w:val="nb-NO"/>
        </w:rPr>
        <w:t>2. Bố trí và tiến hành thí ngiệm</w:t>
      </w:r>
    </w:p>
    <w:p w:rsidR="005B76D8" w:rsidRPr="005B76D8" w:rsidRDefault="005B76D8" w:rsidP="00077E29">
      <w:pPr>
        <w:tabs>
          <w:tab w:val="left" w:leader="hyphen" w:pos="1701"/>
        </w:tabs>
        <w:spacing w:line="360" w:lineRule="auto"/>
        <w:ind w:left="360" w:hanging="218"/>
        <w:rPr>
          <w:rFonts w:ascii="Arial" w:hAnsi="Arial" w:cs="Arial"/>
          <w:sz w:val="26"/>
          <w:szCs w:val="28"/>
          <w:lang w:val="nb-NO"/>
        </w:rPr>
      </w:pPr>
      <w:r w:rsidRPr="005B76D8">
        <w:rPr>
          <w:rFonts w:ascii="Arial" w:hAnsi="Arial" w:cs="Arial"/>
          <w:b/>
          <w:sz w:val="26"/>
          <w:szCs w:val="28"/>
          <w:lang w:val="nb-NO"/>
        </w:rPr>
        <w:t>a</w:t>
      </w:r>
      <w:r w:rsidR="00077E29">
        <w:rPr>
          <w:rFonts w:ascii="Arial" w:hAnsi="Arial" w:cs="Arial"/>
          <w:b/>
          <w:sz w:val="26"/>
          <w:szCs w:val="28"/>
          <w:lang w:val="nb-NO"/>
        </w:rPr>
        <w:t>.</w:t>
      </w:r>
      <w:r w:rsidRPr="005B76D8">
        <w:rPr>
          <w:rFonts w:ascii="Arial" w:hAnsi="Arial" w:cs="Arial"/>
          <w:b/>
          <w:sz w:val="26"/>
          <w:szCs w:val="28"/>
          <w:lang w:val="nb-NO"/>
        </w:rPr>
        <w:t xml:space="preserve"> Đo kích thước mẫu thép thí nghiệm</w:t>
      </w:r>
      <w:r w:rsidRPr="005B76D8">
        <w:rPr>
          <w:rFonts w:ascii="Arial" w:hAnsi="Arial" w:cs="Arial"/>
          <w:sz w:val="26"/>
          <w:szCs w:val="28"/>
          <w:lang w:val="nb-NO"/>
        </w:rPr>
        <w:t>:</w:t>
      </w:r>
    </w:p>
    <w:p w:rsidR="00863F46" w:rsidRPr="00863F46" w:rsidRDefault="00863F46" w:rsidP="00285FE2">
      <w:pPr>
        <w:tabs>
          <w:tab w:val="left" w:leader="hyphen" w:pos="1701"/>
        </w:tabs>
        <w:spacing w:line="360" w:lineRule="auto"/>
        <w:ind w:left="360"/>
        <w:rPr>
          <w:rFonts w:ascii="VNI-Arial" w:hAnsi="VNI-Arial" w:cs="VNI-Times"/>
          <w:sz w:val="26"/>
          <w:szCs w:val="28"/>
          <w:lang w:val="nb-NO"/>
        </w:rPr>
      </w:pPr>
    </w:p>
    <w:p w:rsidR="00863F46" w:rsidRPr="00863F46" w:rsidRDefault="005B76D8" w:rsidP="00285FE2">
      <w:pPr>
        <w:tabs>
          <w:tab w:val="left" w:leader="hyphen" w:pos="1701"/>
        </w:tabs>
        <w:spacing w:line="360" w:lineRule="auto"/>
        <w:ind w:left="360"/>
        <w:rPr>
          <w:rFonts w:ascii="VNI-Arial" w:hAnsi="VNI-Arial" w:cs="VNI-Times"/>
          <w:sz w:val="26"/>
          <w:szCs w:val="28"/>
          <w:lang w:val="nb-NO"/>
        </w:rPr>
      </w:pPr>
      <w:r>
        <w:rPr>
          <w:rFonts w:ascii="VNI-Arial" w:hAnsi="VNI-Arial" w:cs="VNI-Times"/>
          <w:noProof/>
          <w:sz w:val="26"/>
          <w:szCs w:val="28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65B22833" wp14:editId="7EBD101B">
                <wp:simplePos x="0" y="0"/>
                <wp:positionH relativeFrom="column">
                  <wp:posOffset>778803</wp:posOffset>
                </wp:positionH>
                <wp:positionV relativeFrom="paragraph">
                  <wp:posOffset>115098</wp:posOffset>
                </wp:positionV>
                <wp:extent cx="4742180" cy="2741930"/>
                <wp:effectExtent l="0" t="0" r="20320" b="39370"/>
                <wp:wrapNone/>
                <wp:docPr id="1834" name="Group 18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2180" cy="2741930"/>
                          <a:chOff x="0" y="0"/>
                          <a:chExt cx="4742180" cy="2741930"/>
                        </a:xfrm>
                      </wpg:grpSpPr>
                      <wpg:grpSp>
                        <wpg:cNvPr id="3" name="Group 3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742180" cy="2741930"/>
                            <a:chOff x="4789" y="7678"/>
                            <a:chExt cx="6084" cy="3381"/>
                          </a:xfrm>
                        </wpg:grpSpPr>
                        <wpg:grpSp>
                          <wpg:cNvPr id="4" name="Group 984"/>
                          <wpg:cNvGrpSpPr>
                            <a:grpSpLocks/>
                          </wpg:cNvGrpSpPr>
                          <wpg:grpSpPr bwMode="auto">
                            <a:xfrm>
                              <a:off x="5121" y="8258"/>
                              <a:ext cx="5483" cy="963"/>
                              <a:chOff x="2712" y="3118"/>
                              <a:chExt cx="5483" cy="963"/>
                            </a:xfrm>
                          </wpg:grpSpPr>
                          <wps:wsp>
                            <wps:cNvPr id="5" name="Text Box 9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13" y="3118"/>
                                <a:ext cx="296" cy="31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3F46" w:rsidRPr="00E0309B" w:rsidRDefault="00863F46" w:rsidP="00863F46">
                                  <w:pPr>
                                    <w:rPr>
                                      <w:rFonts w:ascii="VNI-Helve" w:hAnsi="VNI-Helve" w:cs="VNI-Helve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VNI-Helve" w:hAnsi="VNI-Helve" w:cs="VNI-Helve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d</w:t>
                                  </w:r>
                                  <w:r w:rsidRPr="00E0309B">
                                    <w:rPr>
                                      <w:rFonts w:ascii="VNI-Helve" w:hAnsi="VNI-Helve" w:cs="VNI-Helve"/>
                                      <w:i/>
                                      <w:iCs/>
                                      <w:sz w:val="20"/>
                                      <w:szCs w:val="20"/>
                                      <w:vertAlign w:val="subscript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" name="Line 9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12" y="3630"/>
                                <a:ext cx="548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lg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" name="Line 9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66" y="3529"/>
                                <a:ext cx="3512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Line 9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66" y="3731"/>
                                <a:ext cx="3512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" name="Line 9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72" y="3526"/>
                                <a:ext cx="0" cy="54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Line 9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48" y="3526"/>
                                <a:ext cx="0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Line 9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71" y="3526"/>
                                <a:ext cx="0" cy="2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9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40" y="3526"/>
                                <a:ext cx="0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Line 9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855" y="3526"/>
                                <a:ext cx="0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Line 9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39" y="3526"/>
                                <a:ext cx="0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Line 9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421" y="3526"/>
                                <a:ext cx="0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" name="Line 9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719" y="3526"/>
                                <a:ext cx="0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Line 9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034" y="3526"/>
                                <a:ext cx="0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Line 9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18" y="3528"/>
                                <a:ext cx="0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Line 9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10" y="3528"/>
                                <a:ext cx="0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" name="Line 10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69" y="3528"/>
                                <a:ext cx="0" cy="55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" name="Line 10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73" y="3526"/>
                                <a:ext cx="0" cy="2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" name="Line 1002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610" y="3486"/>
                                <a:ext cx="61" cy="4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" name="Line 100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714" y="3486"/>
                                <a:ext cx="90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" name="Line 100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714" y="3773"/>
                                <a:ext cx="90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" name="Line 100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07" y="3726"/>
                                <a:ext cx="66" cy="4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Line 10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21" y="3483"/>
                                <a:ext cx="0" cy="29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Line 1007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7167" y="3731"/>
                                <a:ext cx="61" cy="4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Line 100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226" y="3486"/>
                                <a:ext cx="90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Line 100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226" y="3771"/>
                                <a:ext cx="902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Line 10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164" y="3485"/>
                                <a:ext cx="67" cy="43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Line 10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24" y="3483"/>
                                <a:ext cx="0" cy="29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2" name="Line 10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34" y="4018"/>
                                <a:ext cx="339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3" name="AutoShape 1013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7120" y="3989"/>
                                <a:ext cx="21" cy="6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94" name="AutoShape 1014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698" y="3989"/>
                                <a:ext cx="21" cy="6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95" name="Line 10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69" y="3245"/>
                                <a:ext cx="0" cy="667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6" name="AutoShape 10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51" y="3735"/>
                                <a:ext cx="33" cy="4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97" name="AutoShape 1017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4651" y="3481"/>
                                <a:ext cx="33" cy="39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99" name="Text Box 10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48" y="3787"/>
                                <a:ext cx="310" cy="25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3F46" w:rsidRPr="00E0309B" w:rsidRDefault="00863F46" w:rsidP="00863F46">
                                  <w:pPr>
                                    <w:rPr>
                                      <w:rFonts w:ascii="VNI-Helve" w:hAnsi="VNI-Helve" w:cs="VNI-Helve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w:r w:rsidRPr="00E0309B">
                                    <w:rPr>
                                      <w:rFonts w:ascii="VNI-Helve" w:hAnsi="VNI-Helve" w:cs="VNI-Helve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l</w:t>
                                  </w:r>
                                  <w:r w:rsidRPr="00E0309B">
                                    <w:rPr>
                                      <w:rFonts w:ascii="VNI-Helve" w:hAnsi="VNI-Helve" w:cs="VNI-Helve"/>
                                      <w:i/>
                                      <w:iCs/>
                                      <w:sz w:val="20"/>
                                      <w:szCs w:val="20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801" name="Line 10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10" y="3482"/>
                                <a:ext cx="0" cy="29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2" name="Line 10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31" y="3484"/>
                                <a:ext cx="0" cy="29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3" name="Line 10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40" y="3526"/>
                                <a:ext cx="0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4" name="Line 10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04" y="3528"/>
                                <a:ext cx="0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05" name="Text Box 10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28" y="7678"/>
                              <a:ext cx="3328" cy="326"/>
                            </a:xfrm>
                            <a:prstGeom prst="rect">
                              <a:avLst/>
                            </a:prstGeom>
                            <a:solidFill>
                              <a:schemeClr val="accent6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B76D8" w:rsidRPr="00E84036" w:rsidRDefault="005B76D8" w:rsidP="005B76D8">
                                <w:pPr>
                                  <w:spacing w:before="60" w:after="120"/>
                                  <w:jc w:val="center"/>
                                  <w:rPr>
                                    <w:rFonts w:ascii="Arial" w:hAnsi="Arial" w:cs="Arial"/>
                                    <w:b/>
                                    <w:color w:val="BC5610"/>
                                    <w:sz w:val="22"/>
                                  </w:rPr>
                                </w:pPr>
                                <w:r w:rsidRPr="00E84036">
                                  <w:rPr>
                                    <w:rFonts w:ascii="Arial" w:hAnsi="Arial" w:cs="Arial"/>
                                    <w:b/>
                                    <w:color w:val="BC5610"/>
                                    <w:szCs w:val="28"/>
                                    <w:lang w:val="nb-NO"/>
                                  </w:rPr>
                                  <w:t>Mẫu thép trước khi đo</w:t>
                                </w:r>
                              </w:p>
                              <w:p w:rsidR="00863F46" w:rsidRPr="00E84036" w:rsidRDefault="00863F46" w:rsidP="00E67205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color w:val="BC5610"/>
                                    <w:sz w:val="2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806" name="Group 1026"/>
                          <wpg:cNvGrpSpPr>
                            <a:grpSpLocks/>
                          </wpg:cNvGrpSpPr>
                          <wpg:grpSpPr bwMode="auto">
                            <a:xfrm>
                              <a:off x="4789" y="9909"/>
                              <a:ext cx="6084" cy="1150"/>
                              <a:chOff x="2256" y="2387"/>
                              <a:chExt cx="6084" cy="1150"/>
                            </a:xfrm>
                          </wpg:grpSpPr>
                          <wps:wsp>
                            <wps:cNvPr id="1807" name="Text Box 10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83" y="3188"/>
                                <a:ext cx="213" cy="2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3F46" w:rsidRPr="00E0309B" w:rsidRDefault="00863F46" w:rsidP="00863F46">
                                  <w:pPr>
                                    <w:rPr>
                                      <w:rFonts w:ascii="VNI-Helve" w:hAnsi="VNI-Helve" w:cs="VNI-Helve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VNI-Helve" w:hAnsi="VNI-Helve" w:cs="VNI-Helve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l</w:t>
                                  </w:r>
                                  <w:r>
                                    <w:rPr>
                                      <w:rFonts w:ascii="VNI-Helve" w:hAnsi="VNI-Helve" w:cs="VNI-Helve"/>
                                      <w:i/>
                                      <w:iCs/>
                                      <w:sz w:val="20"/>
                                      <w:szCs w:val="20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808" name="Text Box 102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90" y="2414"/>
                                <a:ext cx="213" cy="2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3F46" w:rsidRPr="00E0309B" w:rsidRDefault="00863F46" w:rsidP="00863F46">
                                  <w:pPr>
                                    <w:rPr>
                                      <w:rFonts w:ascii="VNI-Helve" w:hAnsi="VNI-Helve" w:cs="VNI-Helve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VNI-Helve" w:hAnsi="VNI-Helve" w:cs="VNI-Helve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d</w:t>
                                  </w:r>
                                  <w:r>
                                    <w:rPr>
                                      <w:rFonts w:ascii="VNI-Helve" w:hAnsi="VNI-Helve" w:cs="VNI-Helve"/>
                                      <w:i/>
                                      <w:iCs/>
                                      <w:sz w:val="20"/>
                                      <w:szCs w:val="20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809" name="Text Box 10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40" y="2387"/>
                                <a:ext cx="285" cy="34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3F46" w:rsidRPr="00E0309B" w:rsidRDefault="00863F46" w:rsidP="00863F46">
                                  <w:pPr>
                                    <w:rPr>
                                      <w:rFonts w:ascii="VNI-Helve" w:hAnsi="VNI-Helve" w:cs="VNI-Helve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VNI-Helve" w:hAnsi="VNI-Helve" w:cs="VNI-Helve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d</w:t>
                                  </w:r>
                                  <w:r>
                                    <w:rPr>
                                      <w:rFonts w:ascii="VNI-Helve" w:hAnsi="VNI-Helve" w:cs="VNI-Helve"/>
                                      <w:i/>
                                      <w:iCs/>
                                      <w:sz w:val="20"/>
                                      <w:szCs w:val="20"/>
                                      <w:vertAlign w:val="subscript"/>
                                    </w:rPr>
                                    <w:t>ph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810" name="Line 10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56" y="2983"/>
                                <a:ext cx="608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lg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1" name="Line 10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14" y="2878"/>
                                <a:ext cx="2221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2" name="Line 10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22" y="2880"/>
                                <a:ext cx="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3" name="Line 10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4" y="2878"/>
                                <a:ext cx="0" cy="207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4" name="Line 10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60" y="2880"/>
                                <a:ext cx="0" cy="203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5" name="Line 10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26" y="2878"/>
                                <a:ext cx="0" cy="197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6" name="Line 10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45" y="2873"/>
                                <a:ext cx="0" cy="21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7" name="Line 10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874" y="2880"/>
                                <a:ext cx="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8" name="Line 10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93" y="2878"/>
                                <a:ext cx="0" cy="20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9" name="Line 10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529" y="2877"/>
                                <a:ext cx="0" cy="21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0" name="Line 10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86" y="2878"/>
                                <a:ext cx="0" cy="207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1" name="Line 10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78" y="2880"/>
                                <a:ext cx="0" cy="207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3" name="Line 10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07" y="2880"/>
                                <a:ext cx="0" cy="21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2" name="Line 10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91" y="2880"/>
                                <a:ext cx="0" cy="21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3" name="Line 10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2" y="2873"/>
                                <a:ext cx="0" cy="21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4" name="Line 1045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236" y="2811"/>
                                <a:ext cx="91" cy="6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5" name="Line 104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06" y="2813"/>
                                <a:ext cx="935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6" name="Line 104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06" y="3151"/>
                                <a:ext cx="935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7" name="Line 104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34" y="3083"/>
                                <a:ext cx="96" cy="7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8" name="Line 10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14" y="2809"/>
                                <a:ext cx="0" cy="34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9" name="Line 1050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7153" y="3083"/>
                                <a:ext cx="88" cy="6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0" name="Line 105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236" y="2813"/>
                                <a:ext cx="942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1" name="Line 105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239" y="3151"/>
                                <a:ext cx="934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2" name="Line 105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156" y="2811"/>
                                <a:ext cx="85" cy="7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3" name="Line 10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69" y="2809"/>
                                <a:ext cx="0" cy="34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4" name="Line 10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400" y="3475"/>
                                <a:ext cx="367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5" name="AutoShape 1056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7103" y="3440"/>
                                <a:ext cx="25" cy="64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56" name="AutoShape 1057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61" y="3445"/>
                                <a:ext cx="25" cy="64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57" name="Line 10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76" y="2466"/>
                                <a:ext cx="0" cy="85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8" name="AutoShape 10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57" y="3090"/>
                                <a:ext cx="35" cy="47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59" name="AutoShape 1060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4357" y="2823"/>
                                <a:ext cx="35" cy="47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2" name="Line 106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984" y="2881"/>
                                <a:ext cx="11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3" name="Line 10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14" y="3085"/>
                                <a:ext cx="2221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4" name="Line 106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984" y="3086"/>
                                <a:ext cx="11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5" name="Freeform 1064"/>
                            <wps:cNvSpPr>
                              <a:spLocks/>
                            </wps:cNvSpPr>
                            <wps:spPr bwMode="auto">
                              <a:xfrm>
                                <a:off x="5521" y="2878"/>
                                <a:ext cx="471" cy="45"/>
                              </a:xfrm>
                              <a:custGeom>
                                <a:avLst/>
                                <a:gdLst>
                                  <a:gd name="T0" fmla="*/ 0 w 546"/>
                                  <a:gd name="T1" fmla="*/ 0 h 30"/>
                                  <a:gd name="T2" fmla="*/ 129 w 546"/>
                                  <a:gd name="T3" fmla="*/ 21 h 30"/>
                                  <a:gd name="T4" fmla="*/ 252 w 546"/>
                                  <a:gd name="T5" fmla="*/ 30 h 30"/>
                                  <a:gd name="T6" fmla="*/ 411 w 546"/>
                                  <a:gd name="T7" fmla="*/ 18 h 30"/>
                                  <a:gd name="T8" fmla="*/ 546 w 546"/>
                                  <a:gd name="T9" fmla="*/ 0 h 3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546" h="30">
                                    <a:moveTo>
                                      <a:pt x="0" y="0"/>
                                    </a:moveTo>
                                    <a:cubicBezTo>
                                      <a:pt x="43" y="8"/>
                                      <a:pt x="87" y="16"/>
                                      <a:pt x="129" y="21"/>
                                    </a:cubicBezTo>
                                    <a:cubicBezTo>
                                      <a:pt x="171" y="26"/>
                                      <a:pt x="205" y="30"/>
                                      <a:pt x="252" y="30"/>
                                    </a:cubicBezTo>
                                    <a:cubicBezTo>
                                      <a:pt x="299" y="30"/>
                                      <a:pt x="362" y="23"/>
                                      <a:pt x="411" y="18"/>
                                    </a:cubicBezTo>
                                    <a:cubicBezTo>
                                      <a:pt x="460" y="13"/>
                                      <a:pt x="525" y="5"/>
                                      <a:pt x="546" y="0"/>
                                    </a:cubicBezTo>
                                  </a:path>
                                </a:pathLst>
                              </a:custGeom>
                              <a:noFill/>
                              <a:ln w="1270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6" name="Freeform 1065"/>
                            <wps:cNvSpPr>
                              <a:spLocks/>
                            </wps:cNvSpPr>
                            <wps:spPr bwMode="auto">
                              <a:xfrm>
                                <a:off x="5521" y="3058"/>
                                <a:ext cx="474" cy="28"/>
                              </a:xfrm>
                              <a:custGeom>
                                <a:avLst/>
                                <a:gdLst>
                                  <a:gd name="T0" fmla="*/ 0 w 549"/>
                                  <a:gd name="T1" fmla="*/ 45 h 45"/>
                                  <a:gd name="T2" fmla="*/ 96 w 549"/>
                                  <a:gd name="T3" fmla="*/ 24 h 45"/>
                                  <a:gd name="T4" fmla="*/ 273 w 549"/>
                                  <a:gd name="T5" fmla="*/ 3 h 45"/>
                                  <a:gd name="T6" fmla="*/ 549 w 549"/>
                                  <a:gd name="T7" fmla="*/ 45 h 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549" h="45">
                                    <a:moveTo>
                                      <a:pt x="0" y="45"/>
                                    </a:moveTo>
                                    <a:cubicBezTo>
                                      <a:pt x="25" y="38"/>
                                      <a:pt x="51" y="31"/>
                                      <a:pt x="96" y="24"/>
                                    </a:cubicBezTo>
                                    <a:cubicBezTo>
                                      <a:pt x="141" y="17"/>
                                      <a:pt x="198" y="0"/>
                                      <a:pt x="273" y="3"/>
                                    </a:cubicBezTo>
                                    <a:cubicBezTo>
                                      <a:pt x="348" y="6"/>
                                      <a:pt x="493" y="26"/>
                                      <a:pt x="549" y="45"/>
                                    </a:cubicBezTo>
                                  </a:path>
                                </a:pathLst>
                              </a:custGeom>
                              <a:noFill/>
                              <a:ln w="1270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7" name="Line 10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738" y="2406"/>
                                <a:ext cx="0" cy="87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8" name="AutoShape 10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20" y="3066"/>
                                <a:ext cx="35" cy="46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9" name="AutoShape 1068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5720" y="2872"/>
                                <a:ext cx="35" cy="47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0" name="Line 10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34" y="2807"/>
                                <a:ext cx="0" cy="34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1" name="Line 10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45" y="2811"/>
                                <a:ext cx="0" cy="34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2" name="Line 10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9" y="2880"/>
                                <a:ext cx="0" cy="62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3" name="Line 10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58" y="2899"/>
                                <a:ext cx="0" cy="63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44" name="Text Box 10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55" y="9498"/>
                              <a:ext cx="3328" cy="326"/>
                            </a:xfrm>
                            <a:prstGeom prst="rect">
                              <a:avLst/>
                            </a:prstGeom>
                            <a:solidFill>
                              <a:schemeClr val="accent6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B76D8" w:rsidRPr="00E84036" w:rsidRDefault="005B76D8" w:rsidP="005B76D8">
                                <w:pPr>
                                  <w:spacing w:before="60" w:after="120"/>
                                  <w:jc w:val="center"/>
                                  <w:rPr>
                                    <w:rFonts w:ascii="Arial" w:hAnsi="Arial" w:cs="Arial"/>
                                    <w:b/>
                                    <w:color w:val="BC5610"/>
                                    <w:szCs w:val="28"/>
                                    <w:lang w:val="nb-NO"/>
                                  </w:rPr>
                                </w:pPr>
                                <w:r w:rsidRPr="00E84036">
                                  <w:rPr>
                                    <w:rFonts w:ascii="Arial" w:hAnsi="Arial" w:cs="Arial"/>
                                    <w:b/>
                                    <w:color w:val="BC5610"/>
                                    <w:szCs w:val="28"/>
                                    <w:lang w:val="nb-NO"/>
                                  </w:rPr>
                                  <w:t>Hình dạng mẫu sau khi đo</w:t>
                                </w:r>
                              </w:p>
                              <w:p w:rsidR="005B76D8" w:rsidRPr="00E84036" w:rsidRDefault="005B76D8" w:rsidP="005B76D8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color w:val="833C0B" w:themeColor="accent2" w:themeShade="80"/>
                                    <w:sz w:val="22"/>
                                  </w:rPr>
                                </w:pPr>
                              </w:p>
                              <w:p w:rsidR="00863F46" w:rsidRPr="00E84036" w:rsidRDefault="00863F46" w:rsidP="00E11891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color w:val="833C0B" w:themeColor="accent2" w:themeShade="80"/>
                                    <w:sz w:val="2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826" name="Rectangle 1826"/>
                        <wps:cNvSpPr/>
                        <wps:spPr>
                          <a:xfrm>
                            <a:off x="274320" y="777239"/>
                            <a:ext cx="681990" cy="218039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27" name="Rectangle 1827"/>
                        <wps:cNvSpPr/>
                        <wps:spPr>
                          <a:xfrm>
                            <a:off x="994612" y="810473"/>
                            <a:ext cx="2727124" cy="157840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28" name="Rectangle 1828"/>
                        <wps:cNvSpPr/>
                        <wps:spPr>
                          <a:xfrm>
                            <a:off x="3787140" y="777240"/>
                            <a:ext cx="690457" cy="222250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29" name="Rectangle 1829"/>
                        <wps:cNvSpPr/>
                        <wps:spPr>
                          <a:xfrm>
                            <a:off x="53340" y="2164080"/>
                            <a:ext cx="707270" cy="260985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30" name="Rectangle 1830"/>
                        <wps:cNvSpPr/>
                        <wps:spPr>
                          <a:xfrm>
                            <a:off x="3886200" y="2164080"/>
                            <a:ext cx="718697" cy="260985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31" name="Rectangle 1831"/>
                        <wps:cNvSpPr/>
                        <wps:spPr>
                          <a:xfrm>
                            <a:off x="830580" y="2209800"/>
                            <a:ext cx="1727200" cy="165100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32" name="Rectangle 1832"/>
                        <wps:cNvSpPr/>
                        <wps:spPr>
                          <a:xfrm>
                            <a:off x="2895600" y="2217420"/>
                            <a:ext cx="923714" cy="158625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33" name="Freeform 1833"/>
                        <wps:cNvSpPr/>
                        <wps:spPr>
                          <a:xfrm>
                            <a:off x="2552700" y="2209800"/>
                            <a:ext cx="359834" cy="169333"/>
                          </a:xfrm>
                          <a:custGeom>
                            <a:avLst/>
                            <a:gdLst>
                              <a:gd name="connsiteX0" fmla="*/ 0 w 359834"/>
                              <a:gd name="connsiteY0" fmla="*/ 0 h 169333"/>
                              <a:gd name="connsiteX1" fmla="*/ 0 w 359834"/>
                              <a:gd name="connsiteY1" fmla="*/ 169333 h 169333"/>
                              <a:gd name="connsiteX2" fmla="*/ 71967 w 359834"/>
                              <a:gd name="connsiteY2" fmla="*/ 148166 h 169333"/>
                              <a:gd name="connsiteX3" fmla="*/ 156634 w 359834"/>
                              <a:gd name="connsiteY3" fmla="*/ 135466 h 169333"/>
                              <a:gd name="connsiteX4" fmla="*/ 292100 w 359834"/>
                              <a:gd name="connsiteY4" fmla="*/ 148166 h 169333"/>
                              <a:gd name="connsiteX5" fmla="*/ 359834 w 359834"/>
                              <a:gd name="connsiteY5" fmla="*/ 160866 h 169333"/>
                              <a:gd name="connsiteX6" fmla="*/ 355600 w 359834"/>
                              <a:gd name="connsiteY6" fmla="*/ 0 h 169333"/>
                              <a:gd name="connsiteX7" fmla="*/ 266700 w 359834"/>
                              <a:gd name="connsiteY7" fmla="*/ 25400 h 169333"/>
                              <a:gd name="connsiteX8" fmla="*/ 160867 w 359834"/>
                              <a:gd name="connsiteY8" fmla="*/ 38100 h 169333"/>
                              <a:gd name="connsiteX9" fmla="*/ 0 w 359834"/>
                              <a:gd name="connsiteY9" fmla="*/ 0 h 16933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</a:cxnLst>
                            <a:rect l="l" t="t" r="r" b="b"/>
                            <a:pathLst>
                              <a:path w="359834" h="169333">
                                <a:moveTo>
                                  <a:pt x="0" y="0"/>
                                </a:moveTo>
                                <a:lnTo>
                                  <a:pt x="0" y="169333"/>
                                </a:lnTo>
                                <a:lnTo>
                                  <a:pt x="71967" y="148166"/>
                                </a:lnTo>
                                <a:lnTo>
                                  <a:pt x="156634" y="135466"/>
                                </a:lnTo>
                                <a:lnTo>
                                  <a:pt x="292100" y="148166"/>
                                </a:lnTo>
                                <a:lnTo>
                                  <a:pt x="359834" y="160866"/>
                                </a:lnTo>
                                <a:lnTo>
                                  <a:pt x="355600" y="0"/>
                                </a:lnTo>
                                <a:lnTo>
                                  <a:pt x="266700" y="25400"/>
                                </a:lnTo>
                                <a:lnTo>
                                  <a:pt x="160867" y="381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3">
                              <a:lumMod val="7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5B22833" id="Group 1834" o:spid="_x0000_s1026" style="position:absolute;left:0;text-align:left;margin-left:61.3pt;margin-top:9.05pt;width:373.4pt;height:215.9pt;z-index:251677696" coordsize="47421,274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">
                <v:group id="Group 3" o:spid="_x0000_s1027" style="position:absolute;width:47421;height:27419" coordorigin="4789,7678" coordsize="6084,3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group id="Group 984" o:spid="_x0000_s1028" style="position:absolute;left:5121;top:8258;width:5483;height:963" coordorigin="2712,3118" coordsize="5483,9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85" o:spid="_x0000_s1029" type="#_x0000_t202" style="position:absolute;left:4413;top:3118;width:296;height:3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5WusIA&#10;AADaAAAADwAAAGRycy9kb3ducmV2LnhtbESPwWrDMBBE74X+g9hCb43cGpvgRjbBENqToUk+YLG2&#10;lom1ciw1tv++KhRyHGbmDbOrFjuIG02+d6zgdZOAIG6d7rlTcD4dXrYgfEDWODgmBSt5qMrHhx0W&#10;2s38Rbdj6ESEsC9QgQlhLKT0rSGLfuNG4uh9u8liiHLqpJ5wjnA7yLckyaXFnuOCwZFqQ+3l+GMV&#10;NKs0c2qzc1vXeZOn1wNePgalnp+W/TuIQEu4h//bn1pBBn9X4g2Q5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Xla6wgAAANoAAAAPAAAAAAAAAAAAAAAAAJgCAABkcnMvZG93&#10;bnJldi54bWxQSwUGAAAAAAQABAD1AAAAhwMAAAAA&#10;" filled="f" stroked="f">
                      <v:textbox style="layout-flow:vertical;mso-layout-flow-alt:bottom-to-top" inset="0,0,0,0">
                        <w:txbxContent>
                          <w:p w:rsidR="00863F46" w:rsidRPr="00E0309B" w:rsidRDefault="00863F46" w:rsidP="00863F46">
                            <w:pPr>
                              <w:rPr>
                                <w:rFonts w:ascii="VNI-Helve" w:hAnsi="VNI-Helve" w:cs="VNI-Helve"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VNI-Helve" w:hAnsi="VNI-Helve" w:cs="VNI-Helve"/>
                                <w:i/>
                                <w:iCs/>
                                <w:sz w:val="20"/>
                                <w:szCs w:val="20"/>
                              </w:rPr>
                              <w:t>d</w:t>
                            </w:r>
                            <w:r w:rsidRPr="00E0309B">
                              <w:rPr>
                                <w:rFonts w:ascii="VNI-Helve" w:hAnsi="VNI-Helve" w:cs="VNI-Helve"/>
                                <w:i/>
                                <w:iCs/>
                                <w:sz w:val="20"/>
                                <w:szCs w:val="20"/>
                                <w:vertAlign w:val="subscript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line id="Line 986" o:spid="_x0000_s1030" style="position:absolute;visibility:visible;mso-wrap-style:square" from="2712,3630" to="8195,3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qphcQAAADaAAAADwAAAGRycy9kb3ducmV2LnhtbESPzWrDMBCE74W8g9hAb42cQo1xooRS&#10;SDAUCo4TyHFjbW1Ta2Us1T9vHwUKPQ4z8w2z3U+mFQP1rrGsYL2KQBCXVjdcKTgXh5cEhPPIGlvL&#10;pGAmB/vd4mmLqbYj5zScfCUChF2KCmrvu1RKV9Zk0K1sRxy8b9sb9EH2ldQ9jgFuWvkaRbE02HBY&#10;qLGjj5rKn9OvUXC9HJJbnn0ml7Y6F1/DW3Gc80Kp5+X0vgHhafL/4b92phXE8LgSboD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yqmFxAAAANoAAAAPAAAAAAAAAAAA&#10;AAAAAKECAABkcnMvZG93bnJldi54bWxQSwUGAAAAAAQABAD5AAAAkgMAAAAA&#10;" strokeweight=".5pt">
                      <v:stroke dashstyle="longDashDot"/>
                    </v:line>
                    <v:line id="Line 987" o:spid="_x0000_s1031" style="position:absolute;visibility:visible;mso-wrap-style:square" from="3666,3529" to="7178,35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E5iMMAAADaAAAADwAAAGRycy9kb3ducmV2LnhtbESP3WoCMRSE7wu+QziCdzWrF21djSJq&#10;QelF8ecBjpvjZnVzsiRRtz69KRR6OczMN8xk1tpa3MiHyrGCQT8DQVw4XXGp4LD/fP0AESKyxtox&#10;KfihALNp52WCuXZ33tJtF0uRIBxyVGBibHIpQ2HIYui7hjh5J+ctxiR9KbXHe4LbWg6z7E1arDgt&#10;GGxoYai47K5WwcYfvy6DR2nkkTd+VX8vR8Gelep12/kYRKQ2/of/2mut4B1+r6QbIK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ROYjDAAAA2gAAAA8AAAAAAAAAAAAA&#10;AAAAoQIAAGRycy9kb3ducmV2LnhtbFBLBQYAAAAABAAEAPkAAACRAwAAAAA=&#10;" strokeweight="1pt"/>
                    <v:line id="Line 988" o:spid="_x0000_s1032" style="position:absolute;visibility:visible;mso-wrap-style:square" from="3666,3731" to="7178,3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6t+r8AAADaAAAADwAAAGRycy9kb3ducmV2LnhtbERPy4rCMBTdC/5DuII7TXUhYzXKMCoo&#10;sxh8fMC1udN0bG5KErX69ZOF4PJw3vNla2txIx8qxwpGwwwEceF0xaWC03Ez+AARIrLG2jEpeFCA&#10;5aLbmWOu3Z33dDvEUqQQDjkqMDE2uZShMGQxDF1DnLhf5y3GBH0ptcd7Cre1HGfZRFqsODUYbOjL&#10;UHE5XK2CnT9/X0bP0sgz7/y6/llNg/1Tqt9rP2cgIrXxLX65t1pB2pqupBsgF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M6t+r8AAADaAAAADwAAAAAAAAAAAAAAAACh&#10;AgAAZHJzL2Rvd25yZXYueG1sUEsFBgAAAAAEAAQA+QAAAI0DAAAAAA==&#10;" strokeweight="1pt"/>
                    <v:line id="Line 989" o:spid="_x0000_s1033" style="position:absolute;visibility:visible;mso-wrap-style:square" from="3672,3526" to="3672,4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FGHcIAAADaAAAADwAAAGRycy9kb3ducmV2LnhtbESPQYvCMBSE78L+h/AEb5oqIm7XKK4i&#10;LHiQ6l729miebbV5KUnUur/eCILHYWa+YWaL1tTiSs5XlhUMBwkI4tzqigsFv4dNfwrCB2SNtWVS&#10;cCcPi/lHZ4aptjfO6LoPhYgQ9ikqKENoUil9XpJBP7ANcfSO1hkMUbpCaoe3CDe1HCXJRBqsOC6U&#10;2NCqpPy8vxgF00Pj1/fV38bu3Ok/244zGuO3Ur1uu/wCEagN7/Cr/aMVfMLzSrwB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fFGHcIAAADaAAAADwAAAAAAAAAAAAAA&#10;AAChAgAAZHJzL2Rvd25yZXYueG1sUEsFBgAAAAAEAAQA+QAAAJADAAAAAA==&#10;" strokeweight=".5pt"/>
                    <v:line id="Line 990" o:spid="_x0000_s1034" style="position:absolute;visibility:visible;mso-wrap-style:square" from="4248,3526" to="4248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MpG8QAAADbAAAADwAAAGRycy9kb3ducmV2LnhtbESPQWvCQBCF7wX/wzJCb3WjSJHoKlUR&#10;hB5K1Iu3ITtN0mZnw+6q0V/vHAq9zfDevPfNYtW7Vl0pxMazgfEoA0VcettwZeB03L3NQMWEbLH1&#10;TAbuFGG1HLwsMLf+xgVdD6lSEsIxRwN1Sl2udSxrchhHviMW7dsHh0nWUGkb8CbhrtWTLHvXDhuW&#10;hho72tRU/h4uzsDs2MXtfXPe+a/w8yg+pwVNcW3M67D/mINK1Kd/89/13gq+0MsvMoBe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gykbxAAAANsAAAAPAAAAAAAAAAAA&#10;AAAAAKECAABkcnMvZG93bnJldi54bWxQSwUGAAAAAAQABAD5AAAAkgMAAAAA&#10;" strokeweight=".5pt"/>
                    <v:line id="Line 991" o:spid="_x0000_s1035" style="position:absolute;visibility:visible;mso-wrap-style:square" from="7171,3526" to="7171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JD08EAAADbAAAADwAAAGRycy9kb3ducmV2LnhtbERPzWoCMRC+C32HMAVvml0PYlejlKpQ&#10;8SC1PsC4GTerm8mSpLr69KZQ6G0+vt+ZLTrbiCv5UDtWkA8zEMSl0zVXCg7f68EERIjIGhvHpOBO&#10;ARbzl94MC+1u/EXXfaxECuFQoAITY1tIGUpDFsPQtcSJOzlvMSboK6k93lK4beQoy8bSYs2pwWBL&#10;H4bKy/7HKtj44/aSPyojj7zxq2a3fAv2rFT/tXufgojUxX/xn/tTp/k5/P6SDpD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EkPTwQAAANsAAAAPAAAAAAAAAAAAAAAA&#10;AKECAABkcnMvZG93bnJldi54bWxQSwUGAAAAAAQABAD5AAAAjwMAAAAA&#10;" strokeweight="1pt"/>
                    <v:line id="Line 992" o:spid="_x0000_s1036" style="position:absolute;visibility:visible;mso-wrap-style:square" from="4540,3526" to="4540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0S98EAAADbAAAADwAAAGRycy9kb3ducmV2LnhtbERPTYvCMBC9C/6HMII3TVdEpGsUVxGE&#10;PUitl70NzdhWm0lJotb99UZY2Ns83ucsVp1pxJ2cry0r+BgnIIgLq2suFZzy3WgOwgdkjY1lUvAk&#10;D6tlv7fAVNsHZ3Q/hlLEEPYpKqhCaFMpfVGRQT+2LXHkztYZDBG6UmqHjxhuGjlJkpk0WHNsqLCl&#10;TUXF9XgzCuZ567fPzc/OHtzlN/ueZjTFL6WGg279CSJQF/7Ff+69jvMn8P4lHiC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HRL3wQAAANsAAAAPAAAAAAAAAAAAAAAA&#10;AKECAABkcnMvZG93bnJldi54bWxQSwUGAAAAAAQABAD5AAAAjwMAAAAA&#10;" strokeweight=".5pt"/>
                    <v:line id="Line 993" o:spid="_x0000_s1037" style="position:absolute;visibility:visible;mso-wrap-style:square" from="4855,3526" to="4855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G3bMEAAADbAAAADwAAAGRycy9kb3ducmV2LnhtbERPS4vCMBC+L/gfwgje1tQHi1SjqIsg&#10;7EGqXrwNzdhWm0lJslr99Rthwdt8fM+ZLVpTixs5X1lWMOgnIIhzqysuFBwPm88JCB+QNdaWScGD&#10;PCzmnY8ZptreOaPbPhQihrBPUUEZQpNK6fOSDPq+bYgjd7bOYIjQFVI7vMdwU8thknxJgxXHhhIb&#10;WpeUX/e/RsHk0Pjvx/q0sTt3eWY/44zGuFKq122XUxCB2vAW/7u3Os4fweuXeICc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+UbdswQAAANsAAAAPAAAAAAAAAAAAAAAA&#10;AKECAABkcnMvZG93bnJldi54bWxQSwUGAAAAAAQABAD5AAAAjwMAAAAA&#10;" strokeweight=".5pt"/>
                    <v:line id="Line 994" o:spid="_x0000_s1038" style="position:absolute;visibility:visible;mso-wrap-style:square" from="5139,3526" to="5139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gvGMEAAADbAAAADwAAAGRycy9kb3ducmV2LnhtbERPS4vCMBC+C/6HMII3TV3KItUoPhCE&#10;PSxVL96GZmyrzaQkWa376zcLgrf5+J4zX3amEXdyvrasYDJOQBAXVtdcKjgdd6MpCB+QNTaWScGT&#10;PCwX/d4cM20fnNP9EEoRQ9hnqKAKoc2k9EVFBv3YtsSRu1hnMEToSqkdPmK4aeRHknxKgzXHhgpb&#10;2lRU3A4/RsH02Prtc3Pe2W93/c2/0pxSXCs1HHSrGYhAXXiLX+69jvNT+P8lHiA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uC8YwQAAANsAAAAPAAAAAAAAAAAAAAAA&#10;AKECAABkcnMvZG93bnJldi54bWxQSwUGAAAAAAQABAD5AAAAjwMAAAAA&#10;" strokeweight=".5pt"/>
                    <v:line id="Line 995" o:spid="_x0000_s1039" style="position:absolute;visibility:visible;mso-wrap-style:square" from="5421,3526" to="5421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SKg8MAAADbAAAADwAAAGRycy9kb3ducmV2LnhtbERPTWvCQBC9F/wPywi9NRuLLRKzirUI&#10;hR5K1Iu3ITsm0exs2N2apL++Wyh4m8f7nHw9mFbcyPnGsoJZkoIgLq1uuFJwPOyeFiB8QNbYWiYF&#10;I3lYryYPOWba9lzQbR8qEUPYZ6igDqHLpPRlTQZ9YjviyJ2tMxgidJXUDvsYblr5nKav0mDDsaHG&#10;jrY1ldf9t1GwOHT+fdyedvbLXX6Kz3lBc3xT6nE6bJYgAg3hLv53f+g4/wX+fokH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70ioPDAAAA2wAAAA8AAAAAAAAAAAAA&#10;AAAAoQIAAGRycy9kb3ducmV2LnhtbFBLBQYAAAAABAAEAPkAAACRAwAAAAA=&#10;" strokeweight=".5pt"/>
                    <v:line id="Line 996" o:spid="_x0000_s1040" style="position:absolute;visibility:visible;mso-wrap-style:square" from="5719,3526" to="5719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YU9MEAAADbAAAADwAAAGRycy9kb3ducmV2LnhtbERPTYvCMBC9C/6HMII3TXcRkWoU10VY&#10;8CC1XrwNzdhWm0lJslr99UZY2Ns83ucsVp1pxI2cry0r+BgnIIgLq2suFRzz7WgGwgdkjY1lUvAg&#10;D6tlv7fAVNs7Z3Q7hFLEEPYpKqhCaFMpfVGRQT+2LXHkztYZDBG6UmqH9xhuGvmZJFNpsObYUGFL&#10;m4qK6+HXKJjlrf9+bE5bu3eXZ7abZDTBL6WGg249BxGoC//iP/ePjvOn8P4lHiC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JhT0wQAAANsAAAAPAAAAAAAAAAAAAAAA&#10;AKECAABkcnMvZG93bnJldi54bWxQSwUGAAAAAAQABAD5AAAAjwMAAAAA&#10;" strokeweight=".5pt"/>
                    <v:line id="Line 997" o:spid="_x0000_s1041" style="position:absolute;visibility:visible;mso-wrap-style:square" from="6034,3526" to="6034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qxb8MAAADbAAAADwAAAGRycy9kb3ducmV2LnhtbERPTWvCQBC9F/wPywi9NRuLtBKzirUI&#10;hR5K1Iu3ITsm0exs2N2apL++Wyh4m8f7nHw9mFbcyPnGsoJZkoIgLq1uuFJwPOyeFiB8QNbYWiYF&#10;I3lYryYPOWba9lzQbR8qEUPYZ6igDqHLpPRlTQZ9YjviyJ2tMxgidJXUDvsYblr5nKYv0mDDsaHG&#10;jrY1ldf9t1GwOHT+fdyedvbLXX6Kz3lBc3xT6nE6bJYgAg3hLv53f+g4/xX+fokH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qsW/DAAAA2wAAAA8AAAAAAAAAAAAA&#10;AAAAoQIAAGRycy9kb3ducmV2LnhtbFBLBQYAAAAABAAEAPkAAACRAwAAAAA=&#10;" strokeweight=".5pt"/>
                    <v:line id="Line 998" o:spid="_x0000_s1042" style="position:absolute;visibility:visible;mso-wrap-style:square" from="6318,3528" to="6318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UlHcQAAADbAAAADwAAAGRycy9kb3ducmV2LnhtbESPQWvCQBCF7wX/wzJCb3WjSJHoKlUR&#10;hB5K1Iu3ITtN0mZnw+6q0V/vHAq9zfDevPfNYtW7Vl0pxMazgfEoA0VcettwZeB03L3NQMWEbLH1&#10;TAbuFGG1HLwsMLf+xgVdD6lSEsIxRwN1Sl2udSxrchhHviMW7dsHh0nWUGkb8CbhrtWTLHvXDhuW&#10;hho72tRU/h4uzsDs2MXtfXPe+a/w8yg+pwVNcW3M67D/mINK1Kd/89/13gq+wMovMoBe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9SUdxAAAANsAAAAPAAAAAAAAAAAA&#10;AAAAAKECAABkcnMvZG93bnJldi54bWxQSwUGAAAAAAQABAD5AAAAkgMAAAAA&#10;" strokeweight=".5pt"/>
                    <v:line id="Line 999" o:spid="_x0000_s1043" style="position:absolute;visibility:visible;mso-wrap-style:square" from="6610,3528" to="6610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mAhsEAAADbAAAADwAAAGRycy9kb3ducmV2LnhtbERPTYvCMBC9C/sfwgjeNFVE3K5RXEVY&#10;8CDVvextaMa22kxKErXurzeC4G0e73Nmi9bU4krOV5YVDAcJCOLc6ooLBb+HTX8KwgdkjbVlUnAn&#10;D4v5R2eGqbY3zui6D4WIIexTVFCG0KRS+rwkg35gG+LIHa0zGCJ0hdQObzHc1HKUJBNpsOLYUGJD&#10;q5Ly8/5iFEwPjV/fV38bu3On/2w7zmiM30r1uu3yC0SgNrzFL/ePjvM/4flLPEDO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uYCGwQAAANsAAAAPAAAAAAAAAAAAAAAA&#10;AKECAABkcnMvZG93bnJldi54bWxQSwUGAAAAAAQABAD5AAAAjwMAAAAA&#10;" strokeweight=".5pt"/>
                    <v:line id="Line 1000" o:spid="_x0000_s1044" style="position:absolute;visibility:visible;mso-wrap-style:square" from="7169,3528" to="7169,4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/jpsAAAADbAAAADwAAAGRycy9kb3ducmV2LnhtbERPTYvCMBC9C/6HMMLeNFVkka6x7FYE&#10;YQ9L1Yu3oZltq82kJFGrv94cBI+P973MetOKKznfWFYwnSQgiEurG64UHPab8QKED8gaW8uk4E4e&#10;stVwsMRU2xsXdN2FSsQQ9ikqqEPoUil9WZNBP7EdceT+rTMYInSV1A5vMdy0cpYkn9Jgw7Ghxo7y&#10;msrz7mIULPadX9/z48b+udOj+J0XNMcfpT5G/fcXiEB9eItf7q1WMIvr45f4A+Tq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Dv46bAAAAA2wAAAA8AAAAAAAAAAAAAAAAA&#10;oQIAAGRycy9kb3ducmV2LnhtbFBLBQYAAAAABAAEAPkAAACOAwAAAAA=&#10;" strokeweight=".5pt"/>
                    <v:line id="Line 1001" o:spid="_x0000_s1045" style="position:absolute;visibility:visible;mso-wrap-style:square" from="3673,3526" to="3673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6JbsQAAADbAAAADwAAAGRycy9kb3ducmV2LnhtbESPwW7CMBBE70j8g7WVuIETDoimcVBV&#10;QCriUJX2A5Z4G6fE68h2Ie3X10hIHEcz80ZTrgbbiTP50DpWkM8yEMS10y03Cj4/ttMliBCRNXaO&#10;ScEvBVhV41GJhXYXfqfzITYiQTgUqMDE2BdShtqQxTBzPXHyvpy3GJP0jdQeLwluOznPsoW02HJa&#10;MNjTi6H6dPixCnb+uD/lf42RR975Tfe2fgz2W6nJw/D8BCLSEO/hW/tVK5jncP2SfoCs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foluxAAAANsAAAAPAAAAAAAAAAAA&#10;AAAAAKECAABkcnMvZG93bnJldi54bWxQSwUGAAAAAAQABAD5AAAAkgMAAAAA&#10;" strokeweight="1pt"/>
                    <v:line id="Line 1002" o:spid="_x0000_s1046" style="position:absolute;flip:x y;visibility:visible;mso-wrap-style:square" from="3610,3486" to="3671,3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zyqcMAAADbAAAADwAAAGRycy9kb3ducmV2LnhtbESPQWsCMRSE7wX/Q3hCL0Wz3cMiq1FE&#10;VDx4qbb3x+aZXdy8rEmqW399Iwgeh5n5hpktetuKK/nQOFbwOc5AEFdON2wUfB83owmIEJE1to5J&#10;wR8FWMwHbzMstbvxF10P0YgE4VCigjrGrpQyVDVZDGPXESfv5LzFmKQ3Unu8JbhtZZ5lhbTYcFqo&#10;saNVTdX58GsVHNd0+fDL1enMZn8pip+tifdcqfdhv5yCiNTHV/jZ3mkFeQ6PL+kHy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mc8qnDAAAA2wAAAA8AAAAAAAAAAAAA&#10;AAAAoQIAAGRycy9kb3ducmV2LnhtbFBLBQYAAAAABAAEAPkAAACRAwAAAAA=&#10;" strokeweight="1pt"/>
                    <v:line id="Line 1003" o:spid="_x0000_s1047" style="position:absolute;flip:x;visibility:visible;mso-wrap-style:square" from="2714,3486" to="3614,3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WvX8QAAADbAAAADwAAAGRycy9kb3ducmV2LnhtbESPS4vCMBSF94L/IdyB2ciYqiBaTUUE&#10;QQZm4QN0dpfm2sc0N6WJtvPvjSC4PJzHx1muOlOJOzWusKxgNIxAEKdWF5wpOB23XzMQziNrrCyT&#10;gn9ysEr6vSXG2ra8p/vBZyKMsItRQe59HUvp0pwMuqGtiYN3tY1BH2STSd1gG8ZNJcdRNJUGCw6E&#10;HGva5JT+HW4mQMpN9vtTUnqen+vvdjoatJfLTanPj269AOGp8+/wq73TCsYTeH4JP0Am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ta9fxAAAANsAAAAPAAAAAAAAAAAA&#10;AAAAAKECAABkcnMvZG93bnJldi54bWxQSwUGAAAAAAQABAD5AAAAkgMAAAAA&#10;" strokeweight="1pt"/>
                    <v:line id="Line 1004" o:spid="_x0000_s1048" style="position:absolute;flip:x;visibility:visible;mso-wrap-style:square" from="2714,3773" to="3614,3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3K8QAAADbAAAADwAAAGRycy9kb3ducmV2LnhtbESPS4vCMBSF94L/IdyB2ciYKiJaTUUE&#10;QQZm4QN0dpfm2sc0N6WJtvPvjSC4PJzHx1muOlOJOzWusKxgNIxAEKdWF5wpOB23XzMQziNrrCyT&#10;gn9ysEr6vSXG2ra8p/vBZyKMsItRQe59HUvp0pwMuqGtiYN3tY1BH2STSd1gG8ZNJcdRNJUGCw6E&#10;HGva5JT+HW4mQMpN9vtTUnqen+vvdjoatJfLTanPj269AOGp8+/wq73TCsYTeH4JP0Am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XDcrxAAAANsAAAAPAAAAAAAAAAAA&#10;AAAAAKECAABkcnMvZG93bnJldi54bWxQSwUGAAAAAAQABAD5AAAAkgMAAAAA&#10;" strokeweight="1pt"/>
                    <v:line id="Line 1005" o:spid="_x0000_s1049" style="position:absolute;flip:x;visibility:visible;mso-wrap-style:square" from="3607,3726" to="3673,3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CSsMQAAADbAAAADwAAAGRycy9kb3ducmV2LnhtbESPS4vCMBSF94L/IdyB2ciYKihaTUUE&#10;QQZm4QN0dpfm2sc0N6WJtvPvjSC4PJzHx1muOlOJOzWusKxgNIxAEKdWF5wpOB23XzMQziNrrCyT&#10;gn9ysEr6vSXG2ra8p/vBZyKMsItRQe59HUvp0pwMuqGtiYN3tY1BH2STSd1gG8ZNJcdRNJUGCw6E&#10;HGva5JT+HW4mQMpN9vtTUnqen+vvdjoatJfLTanPj269AOGp8+/wq73TCsYTeH4JP0Am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EJKwxAAAANsAAAAPAAAAAAAAAAAA&#10;AAAAAKECAABkcnMvZG93bnJldi54bWxQSwUGAAAAAAQABAD5AAAAkgMAAAAA&#10;" strokeweight="1pt"/>
                    <v:line id="Line 1006" o:spid="_x0000_s1050" style="position:absolute;visibility:visible;mso-wrap-style:square" from="2721,3483" to="2721,3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cRGsQAAADbAAAADwAAAGRycy9kb3ducmV2LnhtbESPQWsCMRSE7wX/Q3iCt5rVg7Rbs0tp&#10;Kyg9SLU/4Ll5blY3L0sSdfXXm0LB4zAz3zDzsretOJMPjWMFk3EGgrhyuuFawe928fwCIkRkja1j&#10;UnClAGUxeJpjrt2Ff+i8ibVIEA45KjAxdrmUoTJkMYxdR5y8vfMWY5K+ltrjJcFtK6dZNpMWG04L&#10;Bjv6MFQdNyerYOV338fJrTZyxyv/1a4/X4M9KDUa9u9vICL18RH+by+1gukM/r6kHy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lxEaxAAAANsAAAAPAAAAAAAAAAAA&#10;AAAAAKECAABkcnMvZG93bnJldi54bWxQSwUGAAAAAAQABAD5AAAAkgMAAAAA&#10;" strokeweight="1pt"/>
                    <v:line id="Line 1007" o:spid="_x0000_s1051" style="position:absolute;flip:x y;visibility:visible;mso-wrap-style:square" from="7167,3731" to="7228,3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tRMcQAAADbAAAADwAAAGRycy9kb3ducmV2LnhtbESPT2sCMRTE74V+h/AKXkrNuoetbI0i&#10;ouLBS/1zf2ye2cXNy5pEXfvpG6HQ4zAzv2Ems9624kY+NI4VjIYZCOLK6YaNgsN+9TEGESKyxtYx&#10;KXhQgNn09WWCpXZ3/qbbLhqRIBxKVFDH2JVShqomi2HoOuLknZy3GJP0RmqP9wS3rcyzrJAWG04L&#10;NXa0qKk6765WwX5Jl3c/X5zObLaXojiuTfzJlRq89fMvEJH6+B/+a2+0gvwTnl/SD5DT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61ExxAAAANsAAAAPAAAAAAAAAAAA&#10;AAAAAKECAABkcnMvZG93bnJldi54bWxQSwUGAAAAAAQABAD5AAAAkgMAAAAA&#10;" strokeweight="1pt"/>
                    <v:line id="Line 1008" o:spid="_x0000_s1052" style="position:absolute;flip:x;visibility:visible;mso-wrap-style:square" from="7226,3486" to="8133,3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E9LsEAAADbAAAADwAAAGRycy9kb3ducmV2LnhtbERPS4vCMBC+C/6HMMJeRFM9iFajiLCw&#10;LOzBB6i3oRnbajMpTbTdf+8cFvb48b1Xm85V6kVNKD0bmIwTUMSZtyXnBk7Hz9EcVIjIFivPZOCX&#10;AmzW/d4KU+tb3tPrEHMlIRxSNFDEWKdah6wgh2Hsa2Lhbr5xGAU2ubYNthLuKj1Nkpl2WLI0FFjT&#10;rqDscXg6Kbnv8uvPnbLz4lx/t7PJsL1cnsZ8DLrtElSkLv6L/9xf1sBUxsoX+QF6/Q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ET0uwQAAANsAAAAPAAAAAAAAAAAAAAAA&#10;AKECAABkcnMvZG93bnJldi54bWxQSwUGAAAAAAQABAD5AAAAjwMAAAAA&#10;" strokeweight="1pt"/>
                    <v:line id="Line 1009" o:spid="_x0000_s1053" style="position:absolute;flip:x;visibility:visible;mso-wrap-style:square" from="7226,3771" to="8128,3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YtcUAAADbAAAADwAAAGRycy9kb3ducmV2LnhtbESPzWrCQBSF90LfYbiCG6mTuAhN6igi&#10;FErBRVNB3V0y1ySauRMyE5O+facguDycn4+z2oymEXfqXG1ZQbyIQBAXVtdcKjj8fLy+gXAeWWNj&#10;mRT8koPN+mWywkzbgb/pnvtShBF2GSqovG8zKV1RkUG3sC1x8C62M+iD7EqpOxzCuGnkMooSabDm&#10;QKiwpV1FxS3vTYBcd+V5f6XimB7bryGJ58Pp1Cs1m47bdxCeRv8MP9qfWsEyhf8v4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2YtcUAAADbAAAADwAAAAAAAAAA&#10;AAAAAAChAgAAZHJzL2Rvd25yZXYueG1sUEsFBgAAAAAEAAQA+QAAAJMDAAAAAA==&#10;" strokeweight="1pt"/>
                    <v:line id="Line 1010" o:spid="_x0000_s1054" style="position:absolute;flip:x;visibility:visible;mso-wrap-style:square" from="7164,3485" to="7231,3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n9cIAAADbAAAADwAAAGRycy9kb3ducmV2LnhtbERPS2vCQBC+F/wPywheSt1oQTR1FREK&#10;RejBB2hvQ3aaRLOzIbua+O+dg+Dx43vPl52r1I2aUHo2MBomoIgzb0vODRz23x9TUCEiW6w8k4E7&#10;BVguem9zTK1veUu3XcyVhHBI0UARY51qHbKCHIahr4mF+/eNwyiwybVtsJVwV+lxkky0w5KlocCa&#10;1gVll93VScl5nf/9nik7zo71pp2M3tvT6WrMoN+tvkBF6uJL/HT/WAOfsl6+yA/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b6n9cIAAADbAAAADwAAAAAAAAAAAAAA&#10;AAChAgAAZHJzL2Rvd25yZXYueG1sUEsFBgAAAAAEAAQA+QAAAJADAAAAAA==&#10;" strokeweight="1pt"/>
                    <v:line id="Line 1011" o:spid="_x0000_s1055" style="position:absolute;visibility:visible;mso-wrap-style:square" from="8124,3483" to="8124,3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cfs8QAAADbAAAADwAAAGRycy9kb3ducmV2LnhtbESP0WoCMRRE34X+Q7iFvtXsVih2NUpp&#10;FSp9ELd+wHVz3axubpYk6tavN4WCj8PMnGGm89624kw+NI4V5MMMBHHldMO1gu3P8nkMIkRkja1j&#10;UvBLAeazh8EUC+0uvKFzGWuRIBwKVGBi7AopQ2XIYhi6jjh5e+ctxiR9LbXHS4LbVr5k2au02HBa&#10;MNjRh6HqWJ6sgpXffR/za23kjld+0a4/34I9KPX02L9PQETq4z383/7SCkY5/H1JP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px+zxAAAANsAAAAPAAAAAAAAAAAA&#10;AAAAAKECAABkcnMvZG93bnJldi54bWxQSwUGAAAAAAQABAD5AAAAkgMAAAAA&#10;" strokeweight="1pt"/>
                    <v:line id="Line 1012" o:spid="_x0000_s1056" style="position:absolute;visibility:visible;mso-wrap-style:square" from="3734,4018" to="7131,4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MDD8QAAADdAAAADwAAAGRycy9kb3ducmV2LnhtbERPTWvCQBC9F/wPywje6kYRa1NXsYog&#10;9FASvfQ2ZKdJNDsbdrca/fVuQfA2j/c582VnGnEm52vLCkbDBARxYXXNpYLDfvs6A+EDssbGMim4&#10;koflovcyx1TbC2d0zkMpYgj7FBVUIbSplL6oyKAf2pY4cr/WGQwRulJqh5cYbho5TpKpNFhzbKiw&#10;pXVFxSn/Mwpm+9Zvruufrf12x1v2Nclogp9KDfrd6gNEoC48xQ/3Tsf5b+9j+P8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AwMPxAAAAN0AAAAPAAAAAAAAAAAA&#10;AAAAAKECAABkcnMvZG93bnJldi54bWxQSwUGAAAAAAQABAD5AAAAkgMAAAAA&#10;" strokeweight=".5pt"/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1013" o:spid="_x0000_s1057" type="#_x0000_t5" style="position:absolute;left:7120;top:3989;width:21;height:6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6FJMQA&#10;AADdAAAADwAAAGRycy9kb3ducmV2LnhtbERPTWvCQBC9F/oflin0VjdVqDW6CaJYih6Kts15zE6T&#10;xexsyK4a/70rCL3N433OLO9tI07UeeNYwesgAUFcOm24UvDzvXp5B+EDssbGMSm4kIc8e3yYYard&#10;mbd02oVKxBD2KSqoQ2hTKX1Zk0U/cC1x5P5cZzFE2FVSd3iO4baRwyR5kxYNx4YaW1rUVB52R6tg&#10;Xaznv4a/9seNKYtJtf1YOi6Uen7q51MQgfrwL767P3WcP56M4PZNPEF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OhSTEAAAA3QAAAA8AAAAAAAAAAAAAAAAAmAIAAGRycy9k&#10;b3ducmV2LnhtbFBLBQYAAAAABAAEAPUAAACJAwAAAAA=&#10;" fillcolor="black" strokeweight="0"/>
                    <v:shape id="AutoShape 1014" o:spid="_x0000_s1058" type="#_x0000_t5" style="position:absolute;left:3698;top:3989;width:21;height:6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lnd8MA&#10;AADdAAAADwAAAGRycy9kb3ducmV2LnhtbERPzUrDQBC+C77DMoIXaTeGktq02xIEpdCDGvsAQ3aa&#10;hGZmQ3ZN49u7hYK3+fh+Z7ObuFMjDb51YuB5noAiqZxtpTZw/H6bvYDyAcVi54QM/JKH3fb+boO5&#10;dRf5orEMtYoh4nM00ITQ51r7qiFGP3c9SeRObmAMEQ61tgNeYjh3Ok2STDO2Ehsa7Om1oepc/rCB&#10;d92NTz5LM14WKS4+DgVz+WnM48NUrEEFmsK/+Obe2zh/uVrA9Zt4gt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Olnd8MAAADdAAAADwAAAAAAAAAAAAAAAACYAgAAZHJzL2Rv&#10;d25yZXYueG1sUEsFBgAAAAAEAAQA9QAAAIgDAAAAAA==&#10;" fillcolor="black" strokeweight="0"/>
                    <v:line id="Line 1015" o:spid="_x0000_s1059" style="position:absolute;visibility:visible;mso-wrap-style:square" from="4669,3245" to="4669,3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qbe8QAAADdAAAADwAAAGRycy9kb3ducmV2LnhtbERPS2sCMRC+C/0PYQreNGvx1a1RqiIU&#10;PMhqL70Nm+nu1s1kSaKu/vpGELzNx/ec2aI1tTiT85VlBYN+AoI4t7riQsH3YdObgvABWWNtmRRc&#10;ycNi/tKZYarthTM670MhYgj7FBWUITSplD4vyaDv24Y4cr/WGQwRukJqh5cYbmr5liRjabDi2FBi&#10;Q6uS8uP+ZBRMD41fX1c/G7tzf7dsO8xoiEuluq/t5weIQG14ih/uLx3nT95HcP8mniDn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6pt7xAAAAN0AAAAPAAAAAAAAAAAA&#10;AAAAAKECAABkcnMvZG93bnJldi54bWxQSwUGAAAAAAQABAD5AAAAkgMAAAAA&#10;" strokeweight=".5pt"/>
                    <v:shape id="AutoShape 1016" o:spid="_x0000_s1060" type="#_x0000_t5" style="position:absolute;left:4651;top:3735;width:33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VqSMUA&#10;AADdAAAADwAAAGRycy9kb3ducmV2LnhtbERPTWvCQBC9F/oflhG81U0K2hpdpQQUKVVqFPQ4Zsck&#10;NDsbstuY/nu3UOhtHu9z5sve1KKj1lWWFcSjCARxbnXFhYLjYfX0CsJ5ZI21ZVLwQw6Wi8eHOSba&#10;3nhPXeYLEULYJaig9L5JpHR5SQbdyDbEgbva1qAPsC2kbvEWwk0tn6NoIg1WHBpKbCgtKf/Kvo2C&#10;8UefnXbbuDuv95/XcXxJ7btJlRoO+rcZCE+9/xf/uTc6zH+ZTuD3m3CCX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VWpIxQAAAN0AAAAPAAAAAAAAAAAAAAAAAJgCAABkcnMv&#10;ZG93bnJldi54bWxQSwUGAAAAAAQABAD1AAAAigMAAAAA&#10;" fillcolor="black" strokeweight="0"/>
                    <v:shape id="AutoShape 1017" o:spid="_x0000_s1061" type="#_x0000_t5" style="position:absolute;left:4651;top:3481;width:33;height:39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7tjcMA&#10;AADdAAAADwAAAGRycy9kb3ducmV2LnhtbERPS4vCMBC+L/gfwgh7W1M96LYapQrKgicfiL0NzdgW&#10;m0ltotZ/bxYW9jYf33Nmi87U4kGtqywrGA4iEMS51RUXCo6H9dc3COeRNdaWScGLHCzmvY8ZJto+&#10;eUePvS9ECGGXoILS+yaR0uUlGXQD2xAH7mJbgz7AtpC6xWcIN7UcRdFYGqw4NJTY0Kqk/Lq/GwWn&#10;dZwvu3Mmo9Fwm93StNnElCn12e/SKQhPnf8X/7l/dJg/iSfw+004Qc7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/7tjcMAAADdAAAADwAAAAAAAAAAAAAAAACYAgAAZHJzL2Rv&#10;d25yZXYueG1sUEsFBgAAAAAEAAQA9QAAAIgDAAAAAA==&#10;" fillcolor="black" strokeweight="0"/>
                    <v:shape id="Text Box 1019" o:spid="_x0000_s1062" type="#_x0000_t202" style="position:absolute;left:5348;top:3787;width:310;height: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KQx8MA&#10;AADdAAAADwAAAGRycy9kb3ducmV2LnhtbERPTWvCQBC9F/wPywje6sYetImuItKCIJTGePA4Zsdk&#10;MTubZldN/71bKHibx/ucxaq3jbhR541jBZNxAoK4dNpwpeBQfL6+g/ABWWPjmBT8kofVcvCywEy7&#10;O+d024dKxBD2GSqoQ2gzKX1Zk0U/di1x5M6usxgi7CqpO7zHcNvItySZSouGY0ONLW1qKi/7q1Ww&#10;PnL+YX6+Tt/5OTdFkSa8m16UGg379RxEoD48xf/urY7zZ2kKf9/EE+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gKQx8MAAADdAAAADwAAAAAAAAAAAAAAAACYAgAAZHJzL2Rv&#10;d25yZXYueG1sUEsFBgAAAAAEAAQA9QAAAIgDAAAAAA==&#10;" filled="f" stroked="f">
                      <v:textbox inset="0,0,0,0">
                        <w:txbxContent>
                          <w:p w:rsidR="00863F46" w:rsidRPr="00E0309B" w:rsidRDefault="00863F46" w:rsidP="00863F46">
                            <w:pPr>
                              <w:rPr>
                                <w:rFonts w:ascii="VNI-Helve" w:hAnsi="VNI-Helve" w:cs="VNI-Helve"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 w:rsidRPr="00E0309B">
                              <w:rPr>
                                <w:rFonts w:ascii="VNI-Helve" w:hAnsi="VNI-Helve" w:cs="VNI-Helve"/>
                                <w:i/>
                                <w:iCs/>
                                <w:sz w:val="20"/>
                                <w:szCs w:val="20"/>
                              </w:rPr>
                              <w:t>l</w:t>
                            </w:r>
                            <w:r w:rsidRPr="00E0309B">
                              <w:rPr>
                                <w:rFonts w:ascii="VNI-Helve" w:hAnsi="VNI-Helve" w:cs="VNI-Helve"/>
                                <w:i/>
                                <w:iCs/>
                                <w:sz w:val="20"/>
                                <w:szCs w:val="20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Line 1021" o:spid="_x0000_s1063" style="position:absolute;visibility:visible;mso-wrap-style:square" from="3610,3482" to="3610,3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6qisMAAADdAAAADwAAAGRycy9kb3ducmV2LnhtbERPzWoCMRC+C75DmEJvml0PRbeblVIt&#10;VDyItg8wbqabrZvJkqS69elNoeBtPr7fKZeD7cSZfGgdK8inGQji2umWGwWfH2+TOYgQkTV2jknB&#10;LwVYVuNRiYV2F97T+RAbkUI4FKjAxNgXUobakMUwdT1x4r6ctxgT9I3UHi8p3HZylmVP0mLLqcFg&#10;T6+G6tPhxyrY+OP2lF8bI4+88etut1oE+63U48Pw8gwi0hDv4n/3u07z51kOf9+kE2R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OqorDAAAA3QAAAA8AAAAAAAAAAAAA&#10;AAAAoQIAAGRycy9kb3ducmV2LnhtbFBLBQYAAAAABAAEAPkAAACRAwAAAAA=&#10;" strokeweight="1pt"/>
                    <v:line id="Line 1022" o:spid="_x0000_s1064" style="position:absolute;visibility:visible;mso-wrap-style:square" from="7231,3484" to="7231,3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w0/cMAAADdAAAADwAAAGRycy9kb3ducmV2LnhtbERPzWoCMRC+C32HMIXe3Kweiq5GKW2F&#10;igfx5wHGzbhZ3UyWJOrWpzeFgrf5+H5nOu9sI67kQ+1YwSDLQRCXTtdcKdjvFv0RiBCRNTaOScEv&#10;BZjPXnpTLLS78Yau21iJFMKhQAUmxraQMpSGLIbMtcSJOzpvMSboK6k93lK4beQwz9+lxZpTg8GW&#10;Pg2V5+3FKlj6w+o8uFdGHnjpv5v11zjYk1Jvr93HBESkLj7F/+4fneaP8iH8fZNOkL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JcNP3DAAAA3QAAAA8AAAAAAAAAAAAA&#10;AAAAoQIAAGRycy9kb3ducmV2LnhtbFBLBQYAAAAABAAEAPkAAACRAwAAAAA=&#10;" strokeweight="1pt"/>
                    <v:line id="Line 1023" o:spid="_x0000_s1065" style="position:absolute;visibility:visible;mso-wrap-style:square" from="3940,3526" to="3940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GnRcQAAADdAAAADwAAAGRycy9kb3ducmV2LnhtbERPTWvCQBC9F/wPywi91U2tlBBdQ40I&#10;hR4k2ktvQ3ZMotnZsLtq7K/vCgVv83ifs8gH04kLOd9aVvA6SUAQV1a3XCv43m9eUhA+IGvsLJOC&#10;G3nIl6OnBWbaXrmkyy7UIoawz1BBE0KfSemrhgz6ie2JI3ewzmCI0NVSO7zGcNPJaZK8S4Mtx4YG&#10;eyoaqk67s1GQ7nu/vhU/G7t1x9/ya1bSDFdKPY+HjzmIQEN4iP/dnzrOT5M3uH8TT5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8adFxAAAAN0AAAAPAAAAAAAAAAAA&#10;AAAAAKECAABkcnMvZG93bnJldi54bWxQSwUGAAAAAAQABAD5AAAAkgMAAAAA&#10;" strokeweight=".5pt"/>
                    <v:line id="Line 1024" o:spid="_x0000_s1066" style="position:absolute;visibility:visible;mso-wrap-style:square" from="6904,3528" to="6904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/McQAAADdAAAADwAAAGRycy9kb3ducmV2LnhtbERPS2vCQBC+F/wPywje6sYSSohugg8E&#10;oYcS7aW3ITsm0exs2N1q7K/vFgq9zcf3nFU5ml7cyPnOsoLFPAFBXFvdcaPg47R/zkD4gKyxt0wK&#10;HuShLCZPK8y1vXNFt2NoRAxhn6OCNoQhl9LXLRn0czsQR+5sncEQoWukdniP4aaXL0nyKg12HBta&#10;HGjbUn09fhkF2Wnwu8f2c2/f3eW7eksrSnGj1Gw6rpcgAo3hX/znPug4P0tS+P0mniC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GD8xxAAAAN0AAAAPAAAAAAAAAAAA&#10;AAAAAKECAABkcnMvZG93bnJldi54bWxQSwUGAAAAAAQABAD5AAAAkgMAAAAA&#10;" strokeweight=".5pt"/>
                  </v:group>
                  <v:shape id="Text Box 1025" o:spid="_x0000_s1067" type="#_x0000_t202" style="position:absolute;left:6228;top:7678;width:3328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E/WcQA&#10;AADdAAAADwAAAGRycy9kb3ducmV2LnhtbERPS2vCQBC+F/wPywi91Y2CraSuoqKlnnw0pdcxOybB&#10;7GzY3ZrUX98tFLzNx/ec6bwztbiS85VlBcNBAoI4t7riQkH2sXmagPABWWNtmRT8kIf5rPcwxVTb&#10;lg90PYZCxBD2KSooQ2hSKX1ekkE/sA1x5M7WGQwRukJqh20MN7UcJcmzNFhxbCixoVVJ+eX4bRTY&#10;/ctuyTc6ZV+tu7xlzeduu66Veux3i1cQgbpwF/+733WcP0nG8PdNPEHO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RP1nEAAAA3QAAAA8AAAAAAAAAAAAAAAAAmAIAAGRycy9k&#10;b3ducmV2LnhtbFBLBQYAAAAABAAEAPUAAACJAwAAAAA=&#10;" fillcolor="#c5e0b3 [1305]" stroked="f">
                    <v:textbox inset="0,0,0,0">
                      <w:txbxContent>
                        <w:p w:rsidR="005B76D8" w:rsidRPr="00E84036" w:rsidRDefault="005B76D8" w:rsidP="005B76D8">
                          <w:pPr>
                            <w:spacing w:before="60" w:after="120"/>
                            <w:jc w:val="center"/>
                            <w:rPr>
                              <w:rFonts w:ascii="Arial" w:hAnsi="Arial" w:cs="Arial"/>
                              <w:b/>
                              <w:color w:val="BC5610"/>
                              <w:sz w:val="22"/>
                            </w:rPr>
                          </w:pPr>
                          <w:r w:rsidRPr="00E84036">
                            <w:rPr>
                              <w:rFonts w:ascii="Arial" w:hAnsi="Arial" w:cs="Arial"/>
                              <w:b/>
                              <w:color w:val="BC5610"/>
                              <w:szCs w:val="28"/>
                              <w:lang w:val="nb-NO"/>
                            </w:rPr>
                            <w:t>Mẫu thép trước khi đo</w:t>
                          </w:r>
                        </w:p>
                        <w:p w:rsidR="00863F46" w:rsidRPr="00E84036" w:rsidRDefault="00863F46" w:rsidP="00E67205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color w:val="BC5610"/>
                              <w:sz w:val="22"/>
                            </w:rPr>
                          </w:pPr>
                        </w:p>
                      </w:txbxContent>
                    </v:textbox>
                  </v:shape>
                  <v:group id="Group 1026" o:spid="_x0000_s1068" style="position:absolute;left:4789;top:9909;width:6084;height:1150" coordorigin="2256,2387" coordsize="6084,1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5IQ2/wwAAAN0AAAAP&#10;AAAAAAAAAAAAAAAAAKoCAABkcnMvZG93bnJldi54bWxQSwUGAAAAAAQABAD6AAAAmgMAAAAA&#10;">
                    <v:shape id="Text Box 1027" o:spid="_x0000_s1069" type="#_x0000_t202" style="position:absolute;left:5183;top:3188;width:213;height: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+g/8MA&#10;AADdAAAADwAAAGRycy9kb3ducmV2LnhtbERPTWsCMRC9F/wPYYTeamIPVlejiFQoFErX9eBx3Iy7&#10;wc1k3UTd/vumUPA2j/c5i1XvGnGjLljPGsYjBYK49MZypWFfbF+mIEJENth4Jg0/FGC1HDwtMDP+&#10;zjnddrESKYRDhhrqGNtMylDW5DCMfEucuJPvHMYEu0qaDu8p3DXyVamJdGg5NdTY0qam8ry7Og3r&#10;A+fv9vJ1/M5PuS2KmeLPyVnr52G/noOI1MeH+N/9YdL8qXqDv2/SCXL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+g/8MAAADdAAAADwAAAAAAAAAAAAAAAACYAgAAZHJzL2Rv&#10;d25yZXYueG1sUEsFBgAAAAAEAAQA9QAAAIgDAAAAAA==&#10;" filled="f" stroked="f">
                      <v:textbox inset="0,0,0,0">
                        <w:txbxContent>
                          <w:p w:rsidR="00863F46" w:rsidRPr="00E0309B" w:rsidRDefault="00863F46" w:rsidP="00863F46">
                            <w:pPr>
                              <w:rPr>
                                <w:rFonts w:ascii="VNI-Helve" w:hAnsi="VNI-Helve" w:cs="VNI-Helve"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VNI-Helve" w:hAnsi="VNI-Helve" w:cs="VNI-Helve"/>
                                <w:i/>
                                <w:iCs/>
                                <w:sz w:val="20"/>
                                <w:szCs w:val="20"/>
                              </w:rPr>
                              <w:t>l</w:t>
                            </w:r>
                            <w:r>
                              <w:rPr>
                                <w:rFonts w:ascii="VNI-Helve" w:hAnsi="VNI-Helve" w:cs="VNI-Helve"/>
                                <w:i/>
                                <w:iCs/>
                                <w:sz w:val="20"/>
                                <w:szCs w:val="2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1028" o:spid="_x0000_s1070" type="#_x0000_t202" style="position:absolute;left:4090;top:2414;width:213;height: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iQb8QA&#10;AADdAAAADwAAAGRycy9kb3ducmV2LnhtbESPQWvCQBCF74X+h2UKvdVNFYNEVykBsSdBmx8wZMds&#10;MDubZrcm/nvnIPQ2w3vz3jeb3eQ7daMhtoENfM4yUMR1sC03Bqqf/ccKVEzIFrvAZOBOEXbb15cN&#10;FjaMfKLbOTVKQjgWaMCl1Bdax9qRxzgLPbFolzB4TLIOjbYDjhLuOz3Pslx7bFkaHPZUOqqv5z9v&#10;4HjXblz4ZVWXZX7MF797vB46Y97fpq81qERT+jc/r7+t4K8ywZVvZAS9f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4kG/EAAAA3QAAAA8AAAAAAAAAAAAAAAAAmAIAAGRycy9k&#10;b3ducmV2LnhtbFBLBQYAAAAABAAEAPUAAACJAwAAAAA=&#10;" filled="f" stroked="f">
                      <v:textbox style="layout-flow:vertical;mso-layout-flow-alt:bottom-to-top" inset="0,0,0,0">
                        <w:txbxContent>
                          <w:p w:rsidR="00863F46" w:rsidRPr="00E0309B" w:rsidRDefault="00863F46" w:rsidP="00863F46">
                            <w:pPr>
                              <w:rPr>
                                <w:rFonts w:ascii="VNI-Helve" w:hAnsi="VNI-Helve" w:cs="VNI-Helve"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VNI-Helve" w:hAnsi="VNI-Helve" w:cs="VNI-Helve"/>
                                <w:i/>
                                <w:iCs/>
                                <w:sz w:val="20"/>
                                <w:szCs w:val="20"/>
                              </w:rPr>
                              <w:t>d</w:t>
                            </w:r>
                            <w:r>
                              <w:rPr>
                                <w:rFonts w:ascii="VNI-Helve" w:hAnsi="VNI-Helve" w:cs="VNI-Helve"/>
                                <w:i/>
                                <w:iCs/>
                                <w:sz w:val="20"/>
                                <w:szCs w:val="2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1029" o:spid="_x0000_s1071" type="#_x0000_t202" style="position:absolute;left:5440;top:2387;width:285;height: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Q19MIA&#10;AADdAAAADwAAAGRycy9kb3ducmV2LnhtbERPzWrCQBC+F3yHZQremk0rDTZ1lRIQPQWa5gGG7DQb&#10;zM7G7Gri27tCobf5+H5ns5ttL640+s6xgtckBUHcON1xq6D+2b+sQfiArLF3TApu5GG3XTxtMNdu&#10;4m+6VqEVMYR9jgpMCEMupW8MWfSJG4gj9+tGiyHCsZV6xCmG216+pWkmLXYcGwwOVBhqTtXFKihv&#10;0kwr+143RZGV2eq8x9OhV2r5PH99ggg0h3/xn/uo4/x1+gGPb+IJcn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tDX0wgAAAN0AAAAPAAAAAAAAAAAAAAAAAJgCAABkcnMvZG93&#10;bnJldi54bWxQSwUGAAAAAAQABAD1AAAAhwMAAAAA&#10;" filled="f" stroked="f">
                      <v:textbox style="layout-flow:vertical;mso-layout-flow-alt:bottom-to-top" inset="0,0,0,0">
                        <w:txbxContent>
                          <w:p w:rsidR="00863F46" w:rsidRPr="00E0309B" w:rsidRDefault="00863F46" w:rsidP="00863F46">
                            <w:pPr>
                              <w:rPr>
                                <w:rFonts w:ascii="VNI-Helve" w:hAnsi="VNI-Helve" w:cs="VNI-Helve"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VNI-Helve" w:hAnsi="VNI-Helve" w:cs="VNI-Helve"/>
                                <w:i/>
                                <w:iCs/>
                                <w:sz w:val="20"/>
                                <w:szCs w:val="20"/>
                              </w:rPr>
                              <w:t>d</w:t>
                            </w:r>
                            <w:r>
                              <w:rPr>
                                <w:rFonts w:ascii="VNI-Helve" w:hAnsi="VNI-Helve" w:cs="VNI-Helve"/>
                                <w:i/>
                                <w:iCs/>
                                <w:sz w:val="20"/>
                                <w:szCs w:val="20"/>
                                <w:vertAlign w:val="subscript"/>
                              </w:rPr>
                              <w:t>ph</w:t>
                            </w:r>
                            <w:proofErr w:type="spellEnd"/>
                          </w:p>
                        </w:txbxContent>
                      </v:textbox>
                    </v:shape>
                    <v:line id="Line 1030" o:spid="_x0000_s1072" style="position:absolute;visibility:visible;mso-wrap-style:square" from="2256,2983" to="8340,2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RAqcYAAADdAAAADwAAAGRycy9kb3ducmV2LnhtbESPQWvCQBCF70L/wzJCb7qx0BJSVxHB&#10;IhQKMQo9jtkxCWZnQ3Yb47/vHARvM7w3732zXI+uVQP1ofFsYDFPQBGX3jZcGTgWu1kKKkRki61n&#10;MnCnAOvVy2SJmfU3zmk4xEpJCIcMDdQxdpnWoazJYZj7jli0i+8dRln7StsebxLuWv2WJB/aYcPS&#10;UGNH25rK6+HPGfg97dJzvv9OT211LH6G9+LrnhfGvE7HzSeoSGN8mh/Xeyv46UL45RsZQa/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U0QKnGAAAA3QAAAA8AAAAAAAAA&#10;AAAAAAAAoQIAAGRycy9kb3ducmV2LnhtbFBLBQYAAAAABAAEAPkAAACUAwAAAAA=&#10;" strokeweight=".5pt">
                      <v:stroke dashstyle="longDashDot"/>
                    </v:line>
                    <v:line id="Line 1031" o:spid="_x0000_s1073" style="position:absolute;visibility:visible;mso-wrap-style:square" from="3314,2878" to="5535,2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c8V8MAAADdAAAADwAAAGRycy9kb3ducmV2LnhtbERPzWoCMRC+C32HMIXeNLseRLebldIq&#10;KD2Itg8wbqabrZvJkkTd9ulNoeBtPr7fKZeD7cSFfGgdK8gnGQji2umWGwWfH+vxHESIyBo7x6Tg&#10;hwIsq4dRiYV2V97T5RAbkUI4FKjAxNgXUobakMUwcT1x4r6ctxgT9I3UHq8p3HZymmUzabHl1GCw&#10;p1dD9elwtgq2/vh+yn8bI4+89atu97YI9lupp8fh5RlEpCHexf/ujU7z53kOf9+kE2R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dXPFfDAAAA3QAAAA8AAAAAAAAAAAAA&#10;AAAAoQIAAGRycy9kb3ducmV2LnhtbFBLBQYAAAAABAAEAPkAAACRAwAAAAA=&#10;" strokeweight="1pt"/>
                    <v:line id="Line 1032" o:spid="_x0000_s1074" style="position:absolute;visibility:visible;mso-wrap-style:square" from="3622,2880" to="3622,3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SUA8QAAADdAAAADwAAAGRycy9kb3ducmV2LnhtbERPTWvCQBC9F/wPywi91Y0SSoiu0iqB&#10;gocS7aW3ITsmabOzYXdNor++Wyj0No/3OZvdZDoxkPOtZQXLRQKCuLK65VrBx7l4ykD4gKyxs0wK&#10;buRht509bDDXduSShlOoRQxhn6OCJoQ+l9JXDRn0C9sTR+5incEQoauldjjGcNPJVZI8S4Mtx4YG&#10;e9o3VH2frkZBdu794bb/LOy7+7qXx7SkFF+VepxPL2sQgabwL/5zv+k4P1uu4PebeIL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ZJQDxAAAAN0AAAAPAAAAAAAAAAAA&#10;AAAAAKECAABkcnMvZG93bnJldi54bWxQSwUGAAAAAAQABAD5AAAAkgMAAAAA&#10;" strokeweight=".5pt"/>
                    <v:line id="Line 1033" o:spid="_x0000_s1075" style="position:absolute;visibility:visible;mso-wrap-style:square" from="3924,2878" to="3924,3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gxmMQAAADdAAAADwAAAGRycy9kb3ducmV2LnhtbERPTWvCQBC9C/0PyxR6001akZC6hlYR&#10;hB5Kopfehuw0SZudDburRn99tyB4m8f7nGUxml6cyPnOsoJ0loAgrq3uuFFw2G+nGQgfkDX2lknB&#10;hTwUq4fJEnNtz1zSqQqNiCHsc1TQhjDkUvq6JYN+ZgfiyH1bZzBE6BqpHZ5juOnlc5IspMGOY0OL&#10;A61bqn+ro1GQ7Qe/uay/tvbT/VzLj3lJc3xX6ulxfHsFEWgMd/HNvdNxfpa+wP838QS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KDGYxAAAAN0AAAAPAAAAAAAAAAAA&#10;AAAAAKECAABkcnMvZG93bnJldi54bWxQSwUGAAAAAAQABAD5AAAAkgMAAAAA&#10;" strokeweight=".5pt"/>
                    <v:line id="Line 1034" o:spid="_x0000_s1076" style="position:absolute;visibility:visible;mso-wrap-style:square" from="7160,2880" to="7160,3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Cfz8MAAADdAAAADwAAAGRycy9kb3ducmV2LnhtbERPzWoCMRC+F/oOYQreanZFiq5GkVZB&#10;8VC0fYBxM25WN5Mlibr26U2h0Nt8fL8znXe2EVfyoXasIO9nIIhLp2uuFHx/rV5HIEJE1tg4JgV3&#10;CjCfPT9NsdDuxju67mMlUgiHAhWYGNtCylAashj6riVO3NF5izFBX0nt8ZbCbSMHWfYmLdacGgy2&#10;9G6oPO8vVsHGH7bn/Kcy8sAbv2w+P8bBnpTqvXSLCYhIXfwX/7nXOs0f5UP4/SadIG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gn8/DAAAA3QAAAA8AAAAAAAAAAAAA&#10;AAAAoQIAAGRycy9kb3ducmV2LnhtbFBLBQYAAAAABAAEAPkAAACRAwAAAAA=&#10;" strokeweight="1pt"/>
                    <v:line id="Line 1035" o:spid="_x0000_s1077" style="position:absolute;visibility:visible;mso-wrap-style:square" from="4226,2878" to="4226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0Md8MAAADdAAAADwAAAGRycy9kb3ducmV2LnhtbERPS4vCMBC+L/gfwgh7W1NFl1KN4gNh&#10;wcNS3Yu3oRnbajMpSdTqrzcLC3ubj+85s0VnGnEj52vLCoaDBARxYXXNpYKfw/YjBeEDssbGMil4&#10;kIfFvPc2w0zbO+d024dSxBD2GSqoQmgzKX1RkUE/sC1x5E7WGQwRulJqh/cYbho5SpJPabDm2FBh&#10;S+uKisv+ahSkh9ZvHuvj1n678zPfjXMa40qp9363nIII1IV/8Z/7S8f56XACv9/EE+T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NDHfDAAAA3QAAAA8AAAAAAAAAAAAA&#10;AAAAoQIAAGRycy9kb3ducmV2LnhtbFBLBQYAAAAABAAEAPkAAACRAwAAAAA=&#10;" strokeweight=".5pt"/>
                    <v:line id="Line 1036" o:spid="_x0000_s1078" style="position:absolute;visibility:visible;mso-wrap-style:square" from="4545,2873" to="4545,3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+SAMQAAADdAAAADwAAAGRycy9kb3ducmV2LnhtbERPTWvCQBC9C/0PyxR6041FQkhdpbUI&#10;Qg8l0Yu3ITtNotnZsLsmsb++Wyj0No/3OevtZDoxkPOtZQXLRQKCuLK65VrB6bifZyB8QNbYWSYF&#10;d/Kw3TzM1phrO3JBQxlqEUPY56igCaHPpfRVQwb9wvbEkfuyzmCI0NVSOxxjuOnkc5Kk0mDLsaHB&#10;nnYNVdfyZhRkx96/33fnvf10l+/iY1XQCt+UenqcXl9ABJrCv/jPfdBxfrZM4febeILc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X5IAxAAAAN0AAAAPAAAAAAAAAAAA&#10;AAAAAKECAABkcnMvZG93bnJldi54bWxQSwUGAAAAAAQABAD5AAAAkgMAAAAA&#10;" strokeweight=".5pt"/>
                    <v:line id="Line 1037" o:spid="_x0000_s1079" style="position:absolute;visibility:visible;mso-wrap-style:square" from="4874,2880" to="4874,3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M3m8MAAADdAAAADwAAAGRycy9kb3ducmV2LnhtbERPS4vCMBC+L/gfwgh7W1NF3FKN4gNh&#10;wcNS3Yu3oRnbajMpSdTqrzcLC3ubj+85s0VnGnEj52vLCoaDBARxYXXNpYKfw/YjBeEDssbGMil4&#10;kIfFvPc2w0zbO+d024dSxBD2GSqoQmgzKX1RkUE/sC1x5E7WGQwRulJqh/cYbho5SpKJNFhzbKiw&#10;pXVFxWV/NQrSQ+s3j/Vxa7/d+ZnvxjmNcaXUe79bTkEE6sK/+M/9peP8dPgJv9/EE+T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cTN5vDAAAA3QAAAA8AAAAAAAAAAAAA&#10;AAAAoQIAAGRycy9kb3ducmV2LnhtbFBLBQYAAAAABAAEAPkAAACRAwAAAAA=&#10;" strokeweight=".5pt"/>
                    <v:line id="Line 1038" o:spid="_x0000_s1080" style="position:absolute;visibility:visible;mso-wrap-style:square" from="5193,2878" to="5193,3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yj6cYAAADdAAAADwAAAGRycy9kb3ducmV2LnhtbESPQWvCQBCF74X+h2UK3urGIhKiq7QW&#10;oeBBor30NmTHJJqdDbtbjf5651DobYb35r1vFqvBdepCIbaeDUzGGSjiytuWawPfh81rDiomZIud&#10;ZzJwowir5fPTAgvrr1zSZZ9qJSEcCzTQpNQXWseqIYdx7Hti0Y4+OEyyhlrbgFcJd51+y7KZdtiy&#10;NDTY07qh6rz/dQbyQx8/b+ufjd+F073cTkua4ocxo5fhfQ4q0ZD+zX/XX1bw84ngyjcygl4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Mo+nGAAAA3QAAAA8AAAAAAAAA&#10;AAAAAAAAoQIAAGRycy9kb3ducmV2LnhtbFBLBQYAAAAABAAEAPkAAACUAwAAAAA=&#10;" strokeweight=".5pt"/>
                    <v:line id="Line 1039" o:spid="_x0000_s1081" style="position:absolute;visibility:visible;mso-wrap-style:square" from="5529,2877" to="5529,3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AGcsMAAADdAAAADwAAAGRycy9kb3ducmV2LnhtbERPTWvCQBC9C/0PyxS86cYiEqOrtBah&#10;4EFieultyI5JNDsbdleN/fVuoeBtHu9zluvetOJKzjeWFUzGCQji0uqGKwXfxXaUgvABWWNrmRTc&#10;ycN69TJYYqbtjXO6HkIlYgj7DBXUIXSZlL6syaAf2444ckfrDIYIXSW1w1sMN618S5KZNNhwbKix&#10;o01N5flwMQrSovOf983P1u7d6TffTXOa4odSw9f+fQEiUB+e4n/3l47z08kc/r6JJ8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nABnLDAAAA3QAAAA8AAAAAAAAAAAAA&#10;AAAAoQIAAGRycy9kb3ducmV2LnhtbFBLBQYAAAAABAAEAPkAAACRAwAAAAA=&#10;" strokeweight=".5pt"/>
                    <v:line id="Line 1040" o:spid="_x0000_s1082" style="position:absolute;visibility:visible;mso-wrap-style:square" from="5986,2878" to="5986,3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ZlUsYAAADdAAAADwAAAGRycy9kb3ducmV2LnhtbESPQWvCQBCF74X+h2UKvdVNRUqIrtJa&#10;hEIPJcaLtyE7JtHsbNjdavTXO4dCbzO8N+99s1iNrldnCrHzbOB1koEirr3tuDGwqzYvOaiYkC32&#10;nsnAlSKslo8PCyysv3BJ521qlIRwLNBAm9JQaB3rlhzGiR+IRTv44DDJGhptA14k3PV6mmVv2mHH&#10;0tDiQOuW6tP21xnIqyF+Xtf7jf8Jx1v5PStphh/GPD+N73NQicb0b/67/rKCn0+FX76REfTy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aWZVLGAAAA3QAAAA8AAAAAAAAA&#10;AAAAAAAAoQIAAGRycy9kb3ducmV2LnhtbFBLBQYAAAAABAAEAPkAAACUAwAAAAA=&#10;" strokeweight=".5pt"/>
                    <v:line id="Line 1041" o:spid="_x0000_s1083" style="position:absolute;visibility:visible;mso-wrap-style:square" from="6278,2880" to="6278,3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rAycQAAADdAAAADwAAAGRycy9kb3ducmV2LnhtbERPTWvCQBC9F/wPywi91Y0SSoiu0iqB&#10;gocS7aW3ITsmabOzYXdNor++Wyj0No/3OZvdZDoxkPOtZQXLRQKCuLK65VrBx7l4ykD4gKyxs0wK&#10;buRht509bDDXduSShlOoRQxhn6OCJoQ+l9JXDRn0C9sTR+5incEQoauldjjGcNPJVZI8S4Mtx4YG&#10;e9o3VH2frkZBdu794bb/LOy7+7qXx7SkFF+VepxPL2sQgabwL/5zv+k4P1st4febeIL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2sDJxAAAAN0AAAAPAAAAAAAAAAAA&#10;AAAAAKECAABkcnMvZG93bnJldi54bWxQSwUGAAAAAAQABAD5AAAAkgMAAAAA&#10;" strokeweight=".5pt"/>
                    <v:line id="Line 1042" o:spid="_x0000_s1084" style="position:absolute;visibility:visible;mso-wrap-style:square" from="6607,2880" to="6607,3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T7JcMAAADdAAAADwAAAGRycy9kb3ducmV2LnhtbERPS4vCMBC+L/gfwgje1tQHS6lGURdB&#10;2INU9+JtaMa22kxKktXqr98IC3ubj+8582VnGnEj52vLCkbDBARxYXXNpYLv4/Y9BeEDssbGMil4&#10;kIflovc2x0zbO+d0O4RSxBD2GSqoQmgzKX1RkUE/tC1x5M7WGQwRulJqh/cYbho5TpIPabDm2FBh&#10;S5uKiuvhxyhIj63/fGxOW7t3l2f+Nc1pimulBv1uNQMRqAv/4j/3Tsf56XgCr2/iCXL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ZE+yXDAAAA3QAAAA8AAAAAAAAAAAAA&#10;AAAAoQIAAGRycy9kb3ducmV2LnhtbFBLBQYAAAAABAAEAPkAAACRAwAAAAA=&#10;" strokeweight=".5pt"/>
                    <v:line id="Line 1043" o:spid="_x0000_s1085" style="position:absolute;visibility:visible;mso-wrap-style:square" from="6891,2880" to="6891,30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X7l8QAAADcAAAADwAAAGRycy9kb3ducmV2LnhtbESPQWvCQBSE7wX/w/KE3upGCUWjq1iL&#10;IPRQol68PbLPJJp9G3a3Gv31XUHwOMzMN8xs0ZlGXMj52rKC4SABQVxYXXOpYL9bf4xB+ICssbFM&#10;Cm7kYTHvvc0w0/bKOV22oRQRwj5DBVUIbSalLyoy6Ae2JY7e0TqDIUpXSu3wGuGmkaMk+ZQGa44L&#10;Fba0qqg4b/+MgvGu9d+31WFtf93pnv+kOaX4pdR7v1tOQQTqwiv8bG+0gkk6gseZeATk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9fuXxAAAANwAAAAPAAAAAAAAAAAA&#10;AAAAAKECAABkcnMvZG93bnJldi54bWxQSwUGAAAAAAQABAD5AAAAkgMAAAAA&#10;" strokeweight=".5pt"/>
                    <v:line id="Line 1044" o:spid="_x0000_s1086" style="position:absolute;visibility:visible;mso-wrap-style:square" from="3322,2873" to="3322,30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bY48QAAADcAAAADwAAAGRycy9kb3ducmV2LnhtbESP0WoCMRRE34X+Q7iFvmnWtkhdjVKq&#10;QqUPUvUDrpvrZuvmZkmirn59Iwg+DjNzhhlPW1uLE/lQOVbQ72UgiAunKy4VbDeL7geIEJE11o5J&#10;wYUCTCdPnTHm2p35l07rWIoE4ZCjAhNjk0sZCkMWQ881xMnbO28xJulLqT2eE9zW8jXLBtJixWnB&#10;YENfhorD+mgVLP3u59C/lkbueOnn9Wo2DPZPqZfn9nMEIlIbH+F7+1srGL6/we1MOgJy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ZtjjxAAAANwAAAAPAAAAAAAAAAAA&#10;AAAAAKECAABkcnMvZG93bnJldi54bWxQSwUGAAAAAAQABAD5AAAAkgMAAAAA&#10;" strokeweight="1pt"/>
                    <v:line id="Line 1045" o:spid="_x0000_s1087" style="position:absolute;flip:x y;visibility:visible;mso-wrap-style:square" from="3236,2811" to="3327,2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yQR8UAAADcAAAADwAAAGRycy9kb3ducmV2LnhtbESPT2sCMRTE7wW/Q3hCL6VmFVl0axQR&#10;W3rwUv/cH5tndnHzsiaprn76Rih4HGbmN8xs0dlGXMiH2rGC4SADQVw6XbNRsN99vk9AhIissXFM&#10;Cm4UYDHvvcyw0O7KP3TZRiMShEOBCqoY20LKUFZkMQxcS5y8o/MWY5LeSO3xmuC2kaMsy6XFmtNC&#10;hS2tKipP21+rYLem85tfro4nNptznh++TLyPlHrtd8sPEJG6+Az/t7+1gul4DI8z6Qj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HyQR8UAAADcAAAADwAAAAAAAAAA&#10;AAAAAAChAgAAZHJzL2Rvd25yZXYueG1sUEsFBgAAAAAEAAQA+QAAAJMDAAAAAA==&#10;" strokeweight="1pt"/>
                    <v:line id="Line 1046" o:spid="_x0000_s1088" style="position:absolute;flip:x;visibility:visible;mso-wrap-style:square" from="2306,2813" to="3241,2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mPFMUAAADcAAAADwAAAGRycy9kb3ducmV2LnhtbESPzYrCMBSF9wO+Q7iCm0FTRYt2jCKC&#10;IIKLUUFnd2nutHWam9JEW9/eDAguD+fn48yXrSnFnWpXWFYwHEQgiFOrC84UnI6b/hSE88gaS8uk&#10;4EEOlovOxxwTbRv+pvvBZyKMsEtQQe59lUjp0pwMuoGtiIP3a2uDPsg6k7rGJoybUo6iKJYGCw6E&#10;HCta55T+HW4mQK7r7Gd/pfQ8O1e7Jh5+NpfLTalet119gfDU+nf41d5qBbPxBP7PhCM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pmPFMUAAADcAAAADwAAAAAAAAAA&#10;AAAAAAChAgAAZHJzL2Rvd25yZXYueG1sUEsFBgAAAAAEAAQA+QAAAJMDAAAAAA==&#10;" strokeweight="1pt"/>
                    <v:line id="Line 1047" o:spid="_x0000_s1089" style="position:absolute;flip:x;visibility:visible;mso-wrap-style:square" from="2306,3151" to="3241,3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sRY8UAAADcAAAADwAAAGRycy9kb3ducmV2LnhtbESPS4vCMBSF94L/IVxhNjKmDlLGahQR&#10;hGFgFj6gurs017ba3JQm2s6/N4Lg8nAeH2e+7Ewl7tS40rKC8SgCQZxZXXKu4LDffH6DcB5ZY2WZ&#10;FPyTg+Wi35tjom3LW7rvfC7CCLsEFRTe14mULivIoBvZmjh4Z9sY9EE2udQNtmHcVPIrimJpsORA&#10;KLCmdUHZdXczAXJZ56e/C2XpNK1/23g8bI/Hm1Ifg241A+Gp8+/wq/2jFUwnMTzPh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ksRY8UAAADcAAAADwAAAAAAAAAA&#10;AAAAAAChAgAAZHJzL2Rvd25yZXYueG1sUEsFBgAAAAAEAAQA+QAAAJMDAAAAAA==&#10;" strokeweight="1pt"/>
                    <v:line id="Line 1048" o:spid="_x0000_s1090" style="position:absolute;flip:x;visibility:visible;mso-wrap-style:square" from="3234,3083" to="3330,3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e0+MQAAADcAAAADwAAAGRycy9kb3ducmV2LnhtbESPS4vCMBSF94L/IVzBjYypg/ioRhFh&#10;QAQXPkBnd2mubbW5KU20nX8/EQSXh/P4OPNlYwrxpMrllhUM+hEI4sTqnFMFp+PP1wSE88gaC8uk&#10;4I8cLBft1hxjbWve0/PgUxFG2MWoIPO+jKV0SUYGXd+WxMG72sqgD7JKpa6wDuOmkN9RNJIGcw6E&#10;DEtaZ5TcDw8TILd1+ru7UXKensttPRr06svloVS306xmIDw1/hN+tzdawXQ4hteZcATk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B7T4xAAAANwAAAAPAAAAAAAAAAAA&#10;AAAAAKECAABkcnMvZG93bnJldi54bWxQSwUGAAAAAAQABAD5AAAAkgMAAAAA&#10;" strokeweight="1pt"/>
                    <v:line id="Line 1049" o:spid="_x0000_s1091" style="position:absolute;visibility:visible;mso-wrap-style:square" from="2314,2809" to="2314,3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JKksEAAADcAAAADwAAAGRycy9kb3ducmV2LnhtbERPy2oCMRTdF/yHcAV3NaOUUkejiFpQ&#10;uig+PuA6uU5GJzdDEnXq15tFweXhvCez1tbiRj5UjhUM+hkI4sLpiksFh/33+xeIEJE11o5JwR8F&#10;mE07bxPMtbvzlm67WIoUwiFHBSbGJpcyFIYshr5riBN3ct5iTNCXUnu8p3Bby2GWfUqLFacGgw0t&#10;DBWX3dUq2Pjjz2XwKI088sav6t/lKNizUr1uOx+DiNTGl/jfvdYKRh9pbTqTjoCcP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wkqSwQAAANwAAAAPAAAAAAAAAAAAAAAA&#10;AKECAABkcnMvZG93bnJldi54bWxQSwUGAAAAAAQABAD5AAAAjwMAAAAA&#10;" strokeweight="1pt"/>
                    <v:line id="Line 1050" o:spid="_x0000_s1092" style="position:absolute;flip:x y;visibility:visible;mso-wrap-style:square" from="7153,3083" to="7241,3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0/2cUAAADcAAAADwAAAGRycy9kb3ducmV2LnhtbESPQWsCMRSE70L/Q3gFL1KzlbLU7UYR&#10;Uemhl2p7f2ye2WU3L2sSde2vbwoFj8PMfMOUy8F24kI+NI4VPE8zEMSV0w0bBV+H7dMriBCRNXaO&#10;ScGNAiwXD6MSC+2u/EmXfTQiQTgUqKCOsS+kDFVNFsPU9cTJOzpvMSbpjdQerwluOznLslxabDgt&#10;1NjTuqaq3Z+tgsOGThO/Wh9bNh+nPP/emfgzU2r8OKzeQEQa4j38337XCuYvc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n0/2cUAAADcAAAADwAAAAAAAAAA&#10;AAAAAAChAgAAZHJzL2Rvd25yZXYueG1sUEsFBgAAAAAEAAQA+QAAAJMDAAAAAA==&#10;" strokeweight="1pt"/>
                    <v:line id="Line 1051" o:spid="_x0000_s1093" style="position:absolute;flip:x;visibility:visible;mso-wrap-style:square" from="7236,2813" to="8178,2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e6UcIAAADcAAAADwAAAGRycy9kb3ducmV2LnhtbERPTWvCQBC9F/wPywheim4UKhpdRYRC&#10;EXqoCuptyI5JNDsbsquJ/75zKPT4eN/Ldecq9aQmlJ4NjEcJKOLM25JzA8fD53AGKkRki5VnMvCi&#10;AOtV722JqfUt/9BzH3MlIRxSNFDEWKdah6wgh2Hka2Lhrr5xGAU2ubYNthLuKj1Jkql2WLI0FFjT&#10;tqDsvn84Kblt88v3jbLT/FTv2un4vT2fH8YM+t1mASpSF//Ff+4va2D+IfPljBwBv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ze6UcIAAADcAAAADwAAAAAAAAAAAAAA&#10;AAChAgAAZHJzL2Rvd25yZXYueG1sUEsFBgAAAAAEAAQA+QAAAJADAAAAAA==&#10;" strokeweight="1pt"/>
                    <v:line id="Line 1052" o:spid="_x0000_s1094" style="position:absolute;flip:x;visibility:visible;mso-wrap-style:square" from="7239,3151" to="8173,3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sfysUAAADcAAAADwAAAGRycy9kb3ducmV2LnhtbESPS4vCMBSF94L/IVxhNsOYVlDGahQR&#10;BBmYhQ+o7i7Nta02N6WJtvPvjTDg8nAeH2e+7EwlHtS40rKCeBiBIM6sLjlXcDxsvr5BOI+ssbJM&#10;Cv7IwXLR780x0bblHT32PhdhhF2CCgrv60RKlxVk0A1tTRy8i20M+iCbXOoG2zBuKjmKook0WHIg&#10;FFjTuqDstr+bALmu8/PvlbJ0mtY/7ST+bE+nu1Ifg241A+Gp8+/wf3urFUzHMbzOhCM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HsfysUAAADcAAAADwAAAAAAAAAA&#10;AAAAAAChAgAAZHJzL2Rvd25yZXYueG1sUEsFBgAAAAAEAAQA+QAAAJMDAAAAAA==&#10;" strokeweight="1pt"/>
                    <v:line id="Line 1053" o:spid="_x0000_s1095" style="position:absolute;flip:x;visibility:visible;mso-wrap-style:square" from="7156,2811" to="7241,2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mBvcUAAADcAAAADwAAAGRycy9kb3ducmV2LnhtbESPS4vCMBSF98L8h3AH3MiYKijaaZRB&#10;EERw4QN0dpfmTh/T3JQm2vrvjSC4PJzHx0mWnanEjRpXWFYwGkYgiFOrC84UnI7rrxkI55E1VpZJ&#10;wZ0cLBcfvQRjbVve0+3gMxFG2MWoIPe+jqV0aU4G3dDWxMH7s41BH2STSd1gG8ZNJcdRNJUGCw6E&#10;HGta5ZT+H64mQMpV9rsrKT3Pz/W2nY4G7eVyVar/2f18g/DU+Xf41d5oBfPJGJ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KmBvcUAAADcAAAADwAAAAAAAAAA&#10;AAAAAAChAgAAZHJzL2Rvd25yZXYueG1sUEsFBgAAAAAEAAQA+QAAAJMDAAAAAA==&#10;" strokeweight="1pt"/>
                    <v:line id="Line 1054" o:spid="_x0000_s1096" style="position:absolute;visibility:visible;mso-wrap-style:square" from="8169,2809" to="8169,3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9OPsQAAADcAAAADwAAAGRycy9kb3ducmV2LnhtbESP0WoCMRRE34X+Q7iFvmnWlkpdjVKq&#10;QqUPUvUDrpvrZuvmZkmirn59Iwg+DjNzhhlPW1uLE/lQOVbQ72UgiAunKy4VbDeL7geIEJE11o5J&#10;wYUCTCdPnTHm2p35l07rWIoE4ZCjAhNjk0sZCkMWQ881xMnbO28xJulLqT2eE9zW8jXLBtJixWnB&#10;YENfhorD+mgVLP3u59C/lkbueOnn9Wo2DPZPqZfn9nMEIlIbH+F7+1srGL6/we1MOgJy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v04+xAAAANwAAAAPAAAAAAAAAAAA&#10;AAAAAKECAABkcnMvZG93bnJldi54bWxQSwUGAAAAAAQABAD5AAAAkgMAAAAA&#10;" strokeweight="1pt"/>
                    <v:line id="Line 1055" o:spid="_x0000_s1097" style="position:absolute;visibility:visible;mso-wrap-style:square" from="3400,3475" to="7077,3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lQpcYAAADcAAAADwAAAGRycy9kb3ducmV2LnhtbESPQWvCQBSE70L/w/IK3nTTkopN3Uir&#10;CAUPEu2lt0f2NUmbfRt2tzH6611B8DjMzDfMYjmYVvTkfGNZwdM0AUFcWt1wpeDrsJnMQfiArLG1&#10;TApO5GGZP4wWmGl75IL6fahEhLDPUEEdQpdJ6cuaDPqp7Yij92OdwRClq6R2eIxw08rnJJlJgw3H&#10;hRo7WtVU/u3/jYL5ofPr0+p7Y3fu91xs04JS/FBq/Di8v4EINIR7+Nb+1ApeX1K4nolHQOY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2JUKXGAAAA3AAAAA8AAAAAAAAA&#10;AAAAAAAAoQIAAGRycy9kb3ducmV2LnhtbFBLBQYAAAAABAAEAPkAAACUAwAAAAA=&#10;" strokeweight=".5pt"/>
                    <v:shape id="AutoShape 1056" o:spid="_x0000_s1098" type="#_x0000_t5" style="position:absolute;left:7103;top:3440;width:25;height:64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hszcUA&#10;AADcAAAADwAAAGRycy9kb3ducmV2LnhtbESPQWvCQBSE70L/w/IKvemmQqRGV5EWi9hDMa05v2Zf&#10;k6XZtyG7xvjv3YLgcZiZb5jlerCN6KnzxrGC50kCgrh02nCl4PtrO34B4QOyxsYxKbiQh/XqYbTE&#10;TLszH6jPQyUihH2GCuoQ2kxKX9Zk0U9cSxy9X9dZDFF2ldQdniPcNnKaJDNp0XBcqLGl15rKv/xk&#10;FeyL/eZo+PPn9GHKYl4d3t8cF0o9PQ6bBYhAQ7iHb+2dVjBPU/g/E4+AX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qGzNxQAAANwAAAAPAAAAAAAAAAAAAAAAAJgCAABkcnMv&#10;ZG93bnJldi54bWxQSwUGAAAAAAQABAD1AAAAigMAAAAA&#10;" fillcolor="black" strokeweight="0"/>
                    <v:shape id="AutoShape 1057" o:spid="_x0000_s1099" type="#_x0000_t5" style="position:absolute;left:3361;top:3445;width:25;height:64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f9wsUA&#10;AADcAAAADwAAAGRycy9kb3ducmV2LnhtbESPUUvDQBCE34X+h2MFX6S9NGjapr2WICiCD9W0P2DJ&#10;bZNgdi/kzjT+e08QfBxm5htmd5i4UyMNvnViYLlIQJFUzrZSGzifnudrUD6gWOyckIFv8nDYz252&#10;mFt3lQ8ay1CrCBGfo4EmhD7X2lcNMfqF60mid3EDY4hyqLUd8Brh3Ok0STLN2EpcaLCnp4aqz/KL&#10;Dbzobrz3WZrxqkjx4fhWMJfvxtzdTsUWVKAp/If/2q/WwOYxg98z8Qjo/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V/3CxQAAANwAAAAPAAAAAAAAAAAAAAAAAJgCAABkcnMv&#10;ZG93bnJldi54bWxQSwUGAAAAAAQABAD1AAAAigMAAAAA&#10;" fillcolor="black" strokeweight="0"/>
                    <v:line id="Line 1058" o:spid="_x0000_s1100" style="position:absolute;visibility:visible;mso-wrap-style:square" from="4376,2466" to="4376,3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vO0sYAAADcAAAADwAAAGRycy9kb3ducmV2LnhtbESPQWvCQBSE7wX/w/KE3uqmYluN2Yi1&#10;CEIPEvXi7ZF9JrHZt2F3q7G/3i0Uehxm5hsmW/SmFRdyvrGs4HmUgCAurW64UnDYr5+mIHxA1tha&#10;JgU38rDIBw8ZptpeuaDLLlQiQtinqKAOoUul9GVNBv3IdsTRO1lnMETpKqkdXiPctHKcJK/SYMNx&#10;ocaOVjWVX7tvo2C67/zHbXVc2607/xSfk4Im+K7U47BfzkEE6sN/+K+90QpmL2/weyYeAZn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1bztLGAAAA3AAAAA8AAAAAAAAA&#10;AAAAAAAAoQIAAGRycy9kb3ducmV2LnhtbFBLBQYAAAAABAAEAPkAAACUAwAAAAA=&#10;" strokeweight=".5pt"/>
                    <v:shape id="AutoShape 1059" o:spid="_x0000_s1101" type="#_x0000_t5" style="position:absolute;left:4357;top:3090;width:35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oay8MA&#10;AADcAAAADwAAAGRycy9kb3ducmV2LnhtbERPTWvCQBC9C/0PyxR6002EFE1dpQQUESsmLbTHaXZM&#10;QrOzIbuN6b/vHgSPj/e92oymFQP1rrGsIJ5FIIhLqxuuFHy8b6cLEM4ja2wtk4I/crBZP0xWmGp7&#10;5ZyGwlcihLBLUUHtfZdK6cqaDLqZ7YgDd7G9QR9gX0nd4zWEm1bOo+hZGmw4NNTYUVZT+VP8GgXJ&#10;cSw+T2/x8LXLz5ck/s7swWRKPT2Ory8gPI3+Lr6591rBMglrw5lwBO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Noay8MAAADcAAAADwAAAAAAAAAAAAAAAACYAgAAZHJzL2Rv&#10;d25yZXYueG1sUEsFBgAAAAAEAAQA9QAAAIgDAAAAAA==&#10;" fillcolor="black" strokeweight="0"/>
                    <v:shape id="AutoShape 1060" o:spid="_x0000_s1102" type="#_x0000_t5" style="position:absolute;left:4357;top:2823;width:35;height:47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ahrMUA&#10;AADcAAAADwAAAGRycy9kb3ducmV2LnhtbESPQWvCQBSE7wX/w/IEb3WjYOlGV4mFlEJP2iLm9sg+&#10;k2D2bZrdxvTfu4VCj8PMfMNsdqNtxUC9bxxrWMwTEMSlMw1XGj4/8sdnED4gG2wdk4Yf8rDbTh42&#10;mBp34wMNx1CJCGGfooY6hC6V0pc1WfRz1xFH7+J6iyHKvpKmx1uE21Yuk+RJWmw4LtTY0UtN5fX4&#10;bTWcclXux3Mhk+XivfjKsu5VUaH1bDpmaxCBxvAf/mu/GQ1qpeD3TDwCc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pqGsxQAAANwAAAAPAAAAAAAAAAAAAAAAAJgCAABkcnMv&#10;ZG93bnJldi54bWxQSwUGAAAAAAQABAD1AAAAigMAAAAA&#10;" fillcolor="black" strokeweight="0"/>
                    <v:line id="Line 1061" o:spid="_x0000_s1103" style="position:absolute;flip:x;visibility:visible;mso-wrap-style:square" from="5984,2881" to="7163,2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5drgMUAAADcAAAADwAAAGRycy9kb3ducmV2LnhtbESPS4vCMBSF98L8h3AH3MiYqiDaaZRB&#10;EERw4QN0dpfmTh/T3JQm2vrvjSC4PJzHx0mWnanEjRpXWFYwGkYgiFOrC84UnI7rrxkI55E1VpZJ&#10;wZ0cLBcfvQRjbVve0+3gMxFG2MWoIPe+jqV0aU4G3dDWxMH7s41BH2STSd1gG8ZNJcdRNJUGCw6E&#10;HGta5ZT+H64mQMpV9rsrKT3Pz/W2nY4G7eVyVar/2f18g/DU+Xf41d5oBbPJGJ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5drgMUAAADcAAAADwAAAAAAAAAA&#10;AAAAAAChAgAAZHJzL2Rvd25yZXYueG1sUEsFBgAAAAAEAAQA+QAAAJMDAAAAAA==&#10;" strokeweight="1pt"/>
                    <v:line id="Line 1062" o:spid="_x0000_s1104" style="position:absolute;visibility:visible;mso-wrap-style:square" from="3314,3085" to="5535,3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GkA8UAAADcAAAADwAAAGRycy9kb3ducmV2LnhtbESP0WoCMRRE34X+Q7gF32rWCsWuZpfS&#10;KlR8KFo/4Lq5blY3N0sSdduvN4WCj8PMnGHmZW9bcSEfGscKxqMMBHHldMO1gt338mkKIkRkja1j&#10;UvBDAcriYTDHXLsrb+iyjbVIEA45KjAxdrmUoTJkMYxcR5y8g/MWY5K+ltrjNcFtK5+z7EVabDgt&#10;GOzo3VB12p6tgpXfr0/j39rIPa/8ov36eA32qNTwsX+bgYjUx3v4v/2pFUwnE/g7k46AL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oGkA8UAAADcAAAADwAAAAAAAAAA&#10;AAAAAAChAgAAZHJzL2Rvd25yZXYueG1sUEsFBgAAAAAEAAQA+QAAAJMDAAAAAA==&#10;" strokeweight="1pt"/>
                    <v:line id="Line 1063" o:spid="_x0000_s1105" style="position:absolute;flip:x;visibility:visible;mso-wrap-style:square" from="5984,3086" to="7163,3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JWb8UAAADcAAAADwAAAGRycy9kb3ducmV2LnhtbESPS4vCMBSF9wP+h3AFN8OY+qA4HaOI&#10;IIjgYlTQ2V2aa1ttbkoTbf33ZkBweTiPjzOdt6YUd6pdYVnBoB+BIE6tLjhTcNivviYgnEfWWFom&#10;BQ9yMJ91PqaYaNvwL913PhNhhF2CCnLvq0RKl+Zk0PVtRRy8s60N+iDrTOoamzBuSjmMolgaLDgQ&#10;cqxomVN63d1MgFyW2d/2Qunx+1htmnjw2ZxON6V63XbxA8JT69/hV3utFUxGY/g/E46AnD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zJWb8UAAADcAAAADwAAAAAAAAAA&#10;AAAAAAChAgAAZHJzL2Rvd25yZXYueG1sUEsFBgAAAAAEAAQA+QAAAJMDAAAAAA==&#10;" strokeweight="1pt"/>
                    <v:shape id="Freeform 1064" o:spid="_x0000_s1106" style="position:absolute;left:5521;top:2878;width:471;height:45;visibility:visible;mso-wrap-style:square;v-text-anchor:top" coordsize="546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rixMQA&#10;AADcAAAADwAAAGRycy9kb3ducmV2LnhtbESP22rDMBBE3wv5B7GBvDVy0lviRDalJKWQp1w+YLHW&#10;F2KtjKTaTr6+KhT6OMzOmZ1tPppW9OR8Y1nBYp6AIC6sbrhScDnvH1cgfEDW2FomBTfykGeThy2m&#10;2g58pP4UKhEh7FNUUIfQpVL6oiaDfm474uiV1hkMUbpKaodDhJtWLpPkVRpsODbU2NFHTcX19G3i&#10;G6U27m3XfeKh0fdzWR13z+tRqdl0fN+ACDSG/+O/9JdWsHp6gd8xkQAy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q4sTEAAAA3AAAAA8AAAAAAAAAAAAAAAAAmAIAAGRycy9k&#10;b3ducmV2LnhtbFBLBQYAAAAABAAEAPUAAACJAwAAAAA=&#10;" path="m,c43,8,87,16,129,21v42,5,76,9,123,9c299,30,362,23,411,18,460,13,525,5,546,e" filled="f" strokeweight="1pt">
                      <v:path arrowok="t" o:connecttype="custom" o:connectlocs="0,0;111,32;217,45;355,27;471,0" o:connectangles="0,0,0,0,0"/>
                    </v:shape>
                    <v:shape id="Freeform 1065" o:spid="_x0000_s1107" style="position:absolute;left:5521;top:3058;width:474;height:28;visibility:visible;mso-wrap-style:square;v-text-anchor:top" coordsize="549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ueNMUA&#10;AADcAAAADwAAAGRycy9kb3ducmV2LnhtbESP0WrCQBRE3wv+w3KFvtWNijakriLaQiiUUuMHXLK3&#10;SWr2btjdmPTvu4LQx2FmzjCb3WhacSXnG8sK5rMEBHFpdcOVgnPx9pSC8AFZY2uZFPySh9128rDB&#10;TNuBv+h6CpWIEPYZKqhD6DIpfVmTQT+zHXH0vq0zGKJ0ldQOhwg3rVwkyVoabDgu1NjRoabycuqN&#10;glX/vmzdeUWyf/05Jvln8fG8OCr1OB33LyACjeE/fG/nWkG6XMPtTDwCc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a540xQAAANwAAAAPAAAAAAAAAAAAAAAAAJgCAABkcnMv&#10;ZG93bnJldi54bWxQSwUGAAAAAAQABAD1AAAAigMAAAAA&#10;" path="m,45c25,38,51,31,96,24,141,17,198,,273,3v75,3,220,23,276,42e" filled="f" strokeweight="1pt">
                      <v:path arrowok="t" o:connecttype="custom" o:connectlocs="0,28;83,15;236,2;474,28" o:connectangles="0,0,0,0"/>
                    </v:shape>
                    <v:line id="Line 1066" o:spid="_x0000_s1108" style="position:absolute;visibility:visible;mso-wrap-style:square" from="5738,2406" to="5738,3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Uk78UAAADcAAAADwAAAGRycy9kb3ducmV2LnhtbESPQWvCQBSE74X+h+UVequbtqIS3YRW&#10;EYQeStSLt0f2mUSzb8PuqtFf3y0IHoeZb4aZ5b1pxZmcbywreB8kIIhLqxuuFGw3y7cJCB+QNbaW&#10;ScGVPOTZ89MMU20vXNB5HSoRS9inqKAOoUul9GVNBv3AdsTR21tnMETpKqkdXmK5aeVHkoykwYbj&#10;Qo0dzWsqj+uTUTDZdH5xne+W9tcdbsXPsKAhfiv1+tJ/TUEE6sMjfKdXOnKfY/g/E4+Az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mUk78UAAADcAAAADwAAAAAAAAAA&#10;AAAAAAChAgAAZHJzL2Rvd25yZXYueG1sUEsFBgAAAAAEAAQA+QAAAJMDAAAAAA==&#10;" strokeweight=".5pt"/>
                    <v:shape id="AutoShape 1067" o:spid="_x0000_s1109" type="#_x0000_t5" style="position:absolute;left:5720;top:3066;width:35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Tw9sMA&#10;AADcAAAADwAAAGRycy9kb3ducmV2LnhtbERPy2rCQBTdC/2H4Ra600kURVLHUAIVKVVqWmiXt5mb&#10;B83cCZlpjH/vLASXh/PepKNpxUC9aywriGcRCOLC6oYrBV+fr9M1COeRNbaWScGFHKTbh8kGE23P&#10;fKIh95UIIewSVFB73yVSuqImg25mO+LAlbY36APsK6l7PIdw08p5FK2kwYZDQ40dZTUVf/m/UbB8&#10;H/Pv4yEefnanj3IZ/2b2zWRKPT2OL88gPI3+Lr6591rBehHWhjPhCMjt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+Tw9sMAAADcAAAADwAAAAAAAAAAAAAAAACYAgAAZHJzL2Rv&#10;d25yZXYueG1sUEsFBgAAAAAEAAQA9QAAAIgDAAAAAA==&#10;" fillcolor="black" strokeweight="0"/>
                    <v:shape id="AutoShape 1068" o:spid="_x0000_s1110" type="#_x0000_t5" style="position:absolute;left:5720;top:2872;width:35;height:47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hLkcUA&#10;AADcAAAADwAAAGRycy9kb3ducmV2LnhtbESPQWvCQBSE7wX/w/KE3ppNIhSTZpVYUAo9VUWa2yP7&#10;TILZtzG71fTfdwuFHoeZ+YYp1pPpxY1G11lWkEQxCOLa6o4bBcfD9mkJwnlkjb1lUvBNDtar2UOB&#10;ubZ3/qDb3jciQNjlqKD1fsildHVLBl1kB+Lgne1o0Ac5NlKPeA9w08s0jp+lwY7DQosDvbZUX/Zf&#10;RsFpm9Wb6bOScZq8V9eyHHYZVUo9zqfyBYSnyf+H/9pvWsFykcHvmXA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mEuRxQAAANwAAAAPAAAAAAAAAAAAAAAAAJgCAABkcnMv&#10;ZG93bnJldi54bWxQSwUGAAAAAAQABAD1AAAAigMAAAAA&#10;" fillcolor="black" strokeweight="0"/>
                    <v:line id="Line 1069" o:spid="_x0000_s1111" style="position:absolute;visibility:visible;mso-wrap-style:square" from="3234,2807" to="3234,3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VJCcEAAADcAAAADwAAAGRycy9kb3ducmV2LnhtbERPy2oCMRTdF/yHcAV3NaOUoqNRRC0o&#10;XRQfH3CdXCejk5shiTr1682i0OXhvKfz1tbiTj5UjhUM+hkI4sLpiksFx8PX+whEiMgaa8ek4JcC&#10;zGedtynm2j14R/d9LEUK4ZCjAhNjk0sZCkMWQ981xIk7O28xJuhLqT0+Urit5TDLPqXFilODwYaW&#10;horr/mYVbP3p+zp4lkaeeOvX9c9qHOxFqV63XUxARGrjv/jPvdEKRh9pfjqTjoCcv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VUkJwQAAANwAAAAPAAAAAAAAAAAAAAAA&#10;AKECAABkcnMvZG93bnJldi54bWxQSwUGAAAAAAQABAD5AAAAjwMAAAAA&#10;" strokeweight="1pt"/>
                    <v:line id="Line 1070" o:spid="_x0000_s1112" style="position:absolute;visibility:visible;mso-wrap-style:square" from="7245,2811" to="7245,3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nsksQAAADcAAAADwAAAGRycy9kb3ducmV2LnhtbESP0WoCMRRE3wv9h3ALvtXsihRdjSKt&#10;guJD0fYDrpvrZnVzsyRR1369KRT6OMzMGWY672wjruRD7VhB3s9AEJdO11wp+P5avY5AhIissXFM&#10;Cu4UYD57fppiod2Nd3Tdx0okCIcCFZgY20LKUBqyGPquJU7e0XmLMUlfSe3xluC2kYMse5MWa04L&#10;Blt6N1Se9xerYOMP23P+Uxl54I1fNp8f42BPSvVeusUERKQu/of/2mutYDTM4fdMOgJy9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GeySxAAAANwAAAAPAAAAAAAAAAAA&#10;AAAAAKECAABkcnMvZG93bnJldi54bWxQSwUGAAAAAAQABAD5AAAAkgMAAAAA&#10;" strokeweight="1pt"/>
                    <v:line id="Line 1071" o:spid="_x0000_s1113" style="position:absolute;visibility:visible;mso-wrap-style:square" from="3329,2880" to="3329,3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T0CsUAAADcAAAADwAAAGRycy9kb3ducmV2LnhtbESPQWvCQBSE74X+h+UVeqsbJRRJswk1&#10;IhQ8lKiX3h7Z1yRt9m3YXTX667sFweMw880weTmZQZzI+d6ygvksAUHcWN1zq+Cw37wsQfiArHGw&#10;TAou5KEsHh9yzLQ9c02nXWhFLGGfoYIuhDGT0jcdGfQzOxJH79s6gyFK10rt8BzLzSAXSfIqDfYc&#10;Fzocqeqo+d0djYLlfvTrS/W1sZ/u51pv05pSXCn1/DS9v4EINIV7+EZ/6MilC/g/E4+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T0CsUAAADcAAAADwAAAAAAAAAA&#10;AAAAAAChAgAAZHJzL2Rvd25yZXYueG1sUEsFBgAAAAAEAAQA+QAAAJMDAAAAAA==&#10;" strokeweight=".5pt"/>
                    <v:line id="Line 1072" o:spid="_x0000_s1114" style="position:absolute;visibility:visible;mso-wrap-style:square" from="7158,2899" to="7158,3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hRkcUAAADcAAAADwAAAGRycy9kb3ducmV2LnhtbESPQWvCQBSE7wX/w/KE3uqmNhSJrqFG&#10;hEIPEu2lt0f2mUSzb8PuqrG/visUPA4z3wyzyAfTiQs531pW8DpJQBBXVrdcK/jeb15mIHxA1thZ&#10;JgU38pAvR08LzLS9ckmXXahFLGGfoYImhD6T0lcNGfQT2xNH72CdwRClq6V2eI3lppPTJHmXBluO&#10;Cw32VDRUnXZno2C27/36Vvxs7NYdf8uvtKQUV0o9j4ePOYhAQ3iE/+lPHbn0De5n4hG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VhRkcUAAADcAAAADwAAAAAAAAAA&#10;AAAAAAChAgAAZHJzL2Rvd25yZXYueG1sUEsFBgAAAAAEAAQA+QAAAJMDAAAAAA==&#10;" strokeweight=".5pt"/>
                  </v:group>
                  <v:shape id="_x0000_s1115" type="#_x0000_t202" style="position:absolute;left:6155;top:9498;width:3328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F9+cUA&#10;AADcAAAADwAAAGRycy9kb3ducmV2LnhtbESPQWvCQBSE70L/w/IK3nTTIlZSV2mLip60NqXX1+xr&#10;Esy+Dburif56Vyh4HGbmG2Y670wtTuR8ZVnB0zABQZxbXXGhIPtaDiYgfEDWWFsmBWfyMJ899KaY&#10;atvyJ532oRARwj5FBWUITSqlz0sy6Ie2IY7en3UGQ5SukNphG+Gmls9JMpYGK44LJTb0UVJ+2B+N&#10;Art72b7zhX6zn9YdVlnzvd0saqX6j93bK4hAXbiH/9trrWAyGsHtTDwCcn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cX35xQAAANwAAAAPAAAAAAAAAAAAAAAAAJgCAABkcnMv&#10;ZG93bnJldi54bWxQSwUGAAAAAAQABAD1AAAAigMAAAAA&#10;" fillcolor="#c5e0b3 [1305]" stroked="f">
                    <v:textbox inset="0,0,0,0">
                      <w:txbxContent>
                        <w:p w:rsidR="005B76D8" w:rsidRPr="00E84036" w:rsidRDefault="005B76D8" w:rsidP="005B76D8">
                          <w:pPr>
                            <w:spacing w:before="60" w:after="120"/>
                            <w:jc w:val="center"/>
                            <w:rPr>
                              <w:rFonts w:ascii="Arial" w:hAnsi="Arial" w:cs="Arial"/>
                              <w:b/>
                              <w:color w:val="BC5610"/>
                              <w:szCs w:val="28"/>
                              <w:lang w:val="nb-NO"/>
                            </w:rPr>
                          </w:pPr>
                          <w:r w:rsidRPr="00E84036">
                            <w:rPr>
                              <w:rFonts w:ascii="Arial" w:hAnsi="Arial" w:cs="Arial"/>
                              <w:b/>
                              <w:color w:val="BC5610"/>
                              <w:szCs w:val="28"/>
                              <w:lang w:val="nb-NO"/>
                            </w:rPr>
                            <w:t>Hình dạng mẫu sau khi đo</w:t>
                          </w:r>
                        </w:p>
                        <w:p w:rsidR="005B76D8" w:rsidRPr="00E84036" w:rsidRDefault="005B76D8" w:rsidP="005B76D8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color w:val="833C0B" w:themeColor="accent2" w:themeShade="80"/>
                              <w:sz w:val="22"/>
                            </w:rPr>
                          </w:pPr>
                        </w:p>
                        <w:p w:rsidR="00863F46" w:rsidRPr="00E84036" w:rsidRDefault="00863F46" w:rsidP="00E1189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color w:val="833C0B" w:themeColor="accent2" w:themeShade="80"/>
                              <w:sz w:val="22"/>
                            </w:rPr>
                          </w:pPr>
                        </w:p>
                      </w:txbxContent>
                    </v:textbox>
                  </v:shape>
                </v:group>
                <v:rect id="Rectangle 1826" o:spid="_x0000_s1116" style="position:absolute;left:2743;top:7772;width:6820;height:2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vas8QA&#10;AADdAAAADwAAAGRycy9kb3ducmV2LnhtbERPzWrCQBC+C32HZQpepG70EGPqKq0Q9KAWbR9gmp0m&#10;odnZmF01vr0rCN7m4/ud2aIztThT6yrLCkbDCARxbnXFhYKf7+wtAeE8ssbaMim4koPF/KU3w1Tb&#10;C+/pfPCFCCHsUlRQet+kUrq8JINuaBviwP3Z1qAPsC2kbvESwk0tx1EUS4MVh4YSG1qWlP8fTkbB&#10;4HO7i5fdfjodJRl/Zb9uclxtlOq/dh/vIDx1/il+uNc6zE/GMdy/CSf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b2rPEAAAA3QAAAA8AAAAAAAAAAAAAAAAAmAIAAGRycy9k&#10;b3ducmV2LnhtbFBLBQYAAAAABAAEAPUAAACJAwAAAAA=&#10;" fillcolor="#747070 [1614]" stroked="f" strokeweight="1pt"/>
                <v:rect id="Rectangle 1827" o:spid="_x0000_s1117" style="position:absolute;left:9946;top:8104;width:27271;height:15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d/KMYA&#10;AADdAAAADwAAAGRycy9kb3ducmV2LnhtbERPzWrCQBC+F/oOyxS8lLrRg8bUTWiFoAd/iO0DTLPT&#10;JDQ7m2ZXjW/fLQje5uP7nWU2mFacqXeNZQWTcQSCuLS64UrB50f+EoNwHllja5kUXMlBlj4+LDHR&#10;9sIFnY++EiGEXYIKau+7REpX1mTQjW1HHLhv2xv0AfaV1D1eQrhp5TSKZtJgw6Ghxo5WNZU/x5NR&#10;8Py+289WQ7FYTOKcD/mXm/+ut0qNnoa3VxCeBn8X39wbHebH0zn8fxNOk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Nd/KMYAAADdAAAADwAAAAAAAAAAAAAAAACYAgAAZHJz&#10;L2Rvd25yZXYueG1sUEsFBgAAAAAEAAQA9QAAAIsDAAAAAA==&#10;" fillcolor="#747070 [1614]" stroked="f" strokeweight="1pt"/>
                <v:rect id="Rectangle 1828" o:spid="_x0000_s1118" style="position:absolute;left:37871;top:7772;width:6904;height:222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jrWsgA&#10;AADdAAAADwAAAGRycy9kb3ducmV2LnhtbESPzW7CQAyE75X6DitX6gWVDRxoCCyoRYrKoaXi5wFM&#10;1iQRWW+a3UJ4+/qA1JutGc98ni9716gLdaH2bGA0TEARF97WXBo47POXFFSIyBYbz2TgRgGWi8eH&#10;OWbWX3lLl10slYRwyNBAFWObaR2KihyGoW+JRTv5zmGUtSu17fAq4a7R4ySZaIc1S0OFLa0qKs67&#10;X2dg8P61maz67XQ6SnP+zo/h9efj05jnp/5tBipSH//N9+u1Ffx0LLjyjYygF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xSOtayAAAAN0AAAAPAAAAAAAAAAAAAAAAAJgCAABk&#10;cnMvZG93bnJldi54bWxQSwUGAAAAAAQABAD1AAAAjQMAAAAA&#10;" fillcolor="#747070 [1614]" stroked="f" strokeweight="1pt"/>
                <v:rect id="Rectangle 1829" o:spid="_x0000_s1119" style="position:absolute;left:533;top:21640;width:7073;height:26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ROwcUA&#10;AADdAAAADwAAAGRycy9kb3ducmV2LnhtbERPzWrCQBC+F/oOyxS8lLrRgybRTWiF0B60xZ8HGLPT&#10;JDQ7G7NbTd/eFYTe5uP7nWU+mFacqXeNZQWTcQSCuLS64UrBYV+8xCCcR9bYWiYFf+Qgzx4flphq&#10;e+EtnXe+EiGEXYoKau+7VEpX1mTQjW1HHLhv2xv0AfaV1D1eQrhp5TSKZtJgw6Ghxo5WNZU/u1+j&#10;4Plt8zlbDdskmcQFfxVHNz+9r5UaPQ2vCxCeBv8vvrs/dJgfTxO4fRNOkN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BE7BxQAAAN0AAAAPAAAAAAAAAAAAAAAAAJgCAABkcnMv&#10;ZG93bnJldi54bWxQSwUGAAAAAAQABAD1AAAAigMAAAAA&#10;" fillcolor="#747070 [1614]" stroked="f" strokeweight="1pt"/>
                <v:rect id="Rectangle 1830" o:spid="_x0000_s1120" style="position:absolute;left:38862;top:21640;width:7186;height:26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dxgcgA&#10;AADdAAAADwAAAGRycy9kb3ducmV2LnhtbESPzW7CQAyE75X6Disj9VKVDSDRkLKgFimiB2jFzwO4&#10;WZNEzXpDdgvp2+NDpd5szXjm83zZu0ZdqAu1ZwOjYQKKuPC25tLA8ZA/paBCRLbYeCYDvxRgubi/&#10;m2Nm/ZV3dNnHUkkIhwwNVDG2mdahqMhhGPqWWLST7xxGWbtS2w6vEu4aPU6SqXZYszRU2NKqouJ7&#10;/+MMPL5tP6arfjebjdKcP/Ov8Hxeb4x5GPSvL6Ai9fHf/Hf9bgU/nQi/fCMj6MUN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K53GByAAAAN0AAAAPAAAAAAAAAAAAAAAAAJgCAABk&#10;cnMvZG93bnJldi54bWxQSwUGAAAAAAQABAD1AAAAjQMAAAAA&#10;" fillcolor="#747070 [1614]" stroked="f" strokeweight="1pt"/>
                <v:rect id="Rectangle 1831" o:spid="_x0000_s1121" style="position:absolute;left:8305;top:22098;width:17272;height:16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vUGsUA&#10;AADdAAAADwAAAGRycy9kb3ducmV2LnhtbERPzWrCQBC+F3yHZYReSt2kgsboKlYI9WArsX2AaXZM&#10;gtnZNLvV+PauUOhtPr7fWax604gzda62rCAeRSCIC6trLhV8fWbPCQjnkTU2lknBlRysloOHBaba&#10;Xjin88GXIoSwS1FB5X2bSumKigy6kW2JA3e0nUEfYFdK3eElhJtGvkTRRBqsOTRU2NKmouJ0+DUK&#10;nl7fPyabPp/N4iTjffbtpj9vO6Ueh/16DsJT7//Ff+6tDvOTcQz3b8IJc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q9QaxQAAAN0AAAAPAAAAAAAAAAAAAAAAAJgCAABkcnMv&#10;ZG93bnJldi54bWxQSwUGAAAAAAQABAD1AAAAigMAAAAA&#10;" fillcolor="#747070 [1614]" stroked="f" strokeweight="1pt"/>
                <v:rect id="Rectangle 1832" o:spid="_x0000_s1122" style="position:absolute;left:28956;top:22174;width:9237;height:15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lKbcYA&#10;AADdAAAADwAAAGRycy9kb3ducmV2LnhtbERP22rCQBB9L/gPyxT6UnSjBY2pq6gQ7IMXtP2AaXaa&#10;BLOzaXZN0r/vCoW+zeFcZ7HqTSVaalxpWcF4FIEgzqwuOVfw8Z4OYxDOI2usLJOCH3KwWg4eFpho&#10;2/GZ2ovPRQhhl6CCwvs6kdJlBRl0I1sTB+7LNgZ9gE0udYNdCDeVnETRVBosOTQUWNO2oOx6uRkF&#10;z5vDcbrtz/P5OE75lH662fdur9TTY79+BeGp9//iP/ebDvPjlwncvwkn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XlKbcYAAADdAAAADwAAAAAAAAAAAAAAAACYAgAAZHJz&#10;L2Rvd25yZXYueG1sUEsFBgAAAAAEAAQA9QAAAIsDAAAAAA==&#10;" fillcolor="#747070 [1614]" stroked="f" strokeweight="1pt"/>
                <v:shape id="Freeform 1833" o:spid="_x0000_s1123" style="position:absolute;left:25527;top:22098;width:3598;height:1693;visibility:visible;mso-wrap-style:square;v-text-anchor:middle" coordsize="359834,1693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hEQsUA&#10;AADdAAAADwAAAGRycy9kb3ducmV2LnhtbERPS2vCQBC+C/6HZQRvZmNDS0xdRQqCPQg+Ara3ITtN&#10;gtnZmN1q+u9doeBtPr7nzJe9acSVOldbVjCNYhDEhdU1lwry43qSgnAeWWNjmRT8kYPlYjiYY6bt&#10;jfd0PfhShBB2GSqovG8zKV1RkUEX2ZY4cD+2M+gD7EqpO7yFcNPIlzh+kwZrDg0VtvRRUXE+/BoF&#10;uJt9Xr6369P2K7G7zWt+TuN9rtR41K/eQXjq/VP8797oMD9NEnh8E06Q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GERCxQAAAN0AAAAPAAAAAAAAAAAAAAAAAJgCAABkcnMv&#10;ZG93bnJldi54bWxQSwUGAAAAAAQABAD1AAAAigMAAAAA&#10;" path="m,l,169333,71967,148166r84667,-12700l292100,148166r67734,12700l355600,,266700,25400,160867,38100,,xe" fillcolor="#7b7b7b [2406]" stroked="f" strokeweight="1pt">
                  <v:stroke joinstyle="miter"/>
                  <v:path arrowok="t" o:connecttype="custom" o:connectlocs="0,0;0,169333;71967,148166;156634,135466;292100,148166;359834,160866;355600,0;266700,25400;160867,38100;0,0" o:connectangles="0,0,0,0,0,0,0,0,0,0"/>
                </v:shape>
              </v:group>
            </w:pict>
          </mc:Fallback>
        </mc:AlternateContent>
      </w:r>
    </w:p>
    <w:p w:rsidR="00863F46" w:rsidRPr="00863F46" w:rsidRDefault="00863F46" w:rsidP="00285FE2">
      <w:pPr>
        <w:tabs>
          <w:tab w:val="left" w:leader="hyphen" w:pos="1701"/>
        </w:tabs>
        <w:spacing w:line="360" w:lineRule="auto"/>
        <w:ind w:left="360"/>
        <w:rPr>
          <w:rFonts w:ascii="VNI-Arial" w:hAnsi="VNI-Arial" w:cs="VNI-Times"/>
          <w:sz w:val="26"/>
          <w:szCs w:val="28"/>
          <w:lang w:val="nb-NO"/>
        </w:rPr>
      </w:pPr>
    </w:p>
    <w:p w:rsidR="00863F46" w:rsidRPr="00863F46" w:rsidRDefault="00863F46" w:rsidP="00285FE2">
      <w:pPr>
        <w:tabs>
          <w:tab w:val="left" w:leader="hyphen" w:pos="1701"/>
        </w:tabs>
        <w:spacing w:line="360" w:lineRule="auto"/>
        <w:ind w:left="360"/>
        <w:rPr>
          <w:rFonts w:ascii="VNI-Arial" w:hAnsi="VNI-Arial" w:cs="VNI-Times"/>
          <w:sz w:val="26"/>
          <w:szCs w:val="28"/>
          <w:lang w:val="nb-NO"/>
        </w:rPr>
      </w:pPr>
    </w:p>
    <w:p w:rsidR="00863F46" w:rsidRPr="00863F46" w:rsidRDefault="005B76D8" w:rsidP="00285FE2">
      <w:pPr>
        <w:tabs>
          <w:tab w:val="left" w:leader="hyphen" w:pos="1701"/>
        </w:tabs>
        <w:spacing w:line="360" w:lineRule="auto"/>
        <w:ind w:left="360"/>
        <w:rPr>
          <w:rFonts w:ascii="VNI-Arial" w:hAnsi="VNI-Arial" w:cs="VNI-Times"/>
          <w:sz w:val="26"/>
          <w:szCs w:val="28"/>
          <w:lang w:val="nb-NO"/>
        </w:rPr>
      </w:pPr>
      <w:r>
        <w:rPr>
          <w:rFonts w:ascii="VNI-Arial" w:hAnsi="VNI-Arial" w:cs="VNI-Times"/>
          <w:noProof/>
          <w:sz w:val="26"/>
          <w:szCs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11285CC" wp14:editId="4EA3B18F">
                <wp:simplePos x="0" y="0"/>
                <wp:positionH relativeFrom="column">
                  <wp:posOffset>4424161</wp:posOffset>
                </wp:positionH>
                <wp:positionV relativeFrom="paragraph">
                  <wp:posOffset>34608</wp:posOffset>
                </wp:positionV>
                <wp:extent cx="220880" cy="58487"/>
                <wp:effectExtent l="4763" t="0" r="0" b="0"/>
                <wp:wrapNone/>
                <wp:docPr id="1800" name="Trapezoid 18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20880" cy="58487"/>
                        </a:xfrm>
                        <a:prstGeom prst="trapezoid">
                          <a:avLst/>
                        </a:prstGeom>
                        <a:solidFill>
                          <a:srgbClr val="68686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6243CD" id="Trapezoid 1800" o:spid="_x0000_s1026" style="position:absolute;margin-left:348.35pt;margin-top:2.75pt;width:17.4pt;height:4.6pt;rotation:-9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20880,58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" path="m,58487l14622,,206258,r14622,58487l,58487xe" fillcolor="#686868" stroked="f" strokeweight="1pt">
                <v:stroke joinstyle="miter"/>
                <v:path arrowok="t" o:connecttype="custom" o:connectlocs="0,58487;14622,0;206258,0;220880,58487;0,58487" o:connectangles="0,0,0,0,0"/>
              </v:shape>
            </w:pict>
          </mc:Fallback>
        </mc:AlternateContent>
      </w:r>
      <w:r>
        <w:rPr>
          <w:rFonts w:ascii="VNI-Arial" w:hAnsi="VNI-Arial" w:cs="VNI-Times"/>
          <w:noProof/>
          <w:sz w:val="26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F008512" wp14:editId="11FDD344">
                <wp:simplePos x="0" y="0"/>
                <wp:positionH relativeFrom="column">
                  <wp:posOffset>1649412</wp:posOffset>
                </wp:positionH>
                <wp:positionV relativeFrom="paragraph">
                  <wp:posOffset>32904</wp:posOffset>
                </wp:positionV>
                <wp:extent cx="220880" cy="58487"/>
                <wp:effectExtent l="4763" t="0" r="0" b="0"/>
                <wp:wrapNone/>
                <wp:docPr id="1798" name="Trapezoid 17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20880" cy="58487"/>
                        </a:xfrm>
                        <a:prstGeom prst="trapezoid">
                          <a:avLst/>
                        </a:prstGeom>
                        <a:solidFill>
                          <a:srgbClr val="68686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C693F2" id="Trapezoid 1798" o:spid="_x0000_s1026" style="position:absolute;margin-left:129.85pt;margin-top:2.6pt;width:17.4pt;height:4.6pt;rotation:90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20880,58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" path="m,58487l14622,,206258,r14622,58487l,58487xe" fillcolor="#686868" stroked="f" strokeweight="1pt">
                <v:stroke joinstyle="miter"/>
                <v:path arrowok="t" o:connecttype="custom" o:connectlocs="0,58487;14622,0;206258,0;220880,58487;0,58487" o:connectangles="0,0,0,0,0"/>
              </v:shape>
            </w:pict>
          </mc:Fallback>
        </mc:AlternateContent>
      </w:r>
    </w:p>
    <w:p w:rsidR="00863F46" w:rsidRPr="00863F46" w:rsidRDefault="00863F46" w:rsidP="00285FE2">
      <w:pPr>
        <w:tabs>
          <w:tab w:val="left" w:leader="hyphen" w:pos="1701"/>
        </w:tabs>
        <w:spacing w:line="360" w:lineRule="auto"/>
        <w:ind w:left="360"/>
        <w:rPr>
          <w:rFonts w:ascii="VNI-Arial" w:hAnsi="VNI-Arial" w:cs="VNI-Times"/>
          <w:sz w:val="26"/>
          <w:szCs w:val="28"/>
          <w:lang w:val="nb-NO"/>
        </w:rPr>
      </w:pPr>
    </w:p>
    <w:p w:rsidR="00863F46" w:rsidRPr="00863F46" w:rsidRDefault="00863F46" w:rsidP="00285FE2">
      <w:pPr>
        <w:tabs>
          <w:tab w:val="left" w:leader="hyphen" w:pos="1701"/>
        </w:tabs>
        <w:spacing w:line="360" w:lineRule="auto"/>
        <w:ind w:left="360"/>
        <w:rPr>
          <w:rFonts w:ascii="VNI-Arial" w:hAnsi="VNI-Arial" w:cs="VNI-Times"/>
          <w:sz w:val="26"/>
          <w:szCs w:val="28"/>
          <w:lang w:val="nb-NO"/>
        </w:rPr>
      </w:pPr>
    </w:p>
    <w:p w:rsidR="00863F46" w:rsidRPr="00863F46" w:rsidRDefault="00863F46" w:rsidP="00285FE2">
      <w:pPr>
        <w:tabs>
          <w:tab w:val="left" w:leader="hyphen" w:pos="1701"/>
        </w:tabs>
        <w:spacing w:line="360" w:lineRule="auto"/>
        <w:ind w:left="360"/>
        <w:rPr>
          <w:rFonts w:ascii="VNI-Arial" w:hAnsi="VNI-Arial" w:cs="VNI-Times"/>
          <w:sz w:val="26"/>
          <w:szCs w:val="28"/>
          <w:lang w:val="nb-NO"/>
        </w:rPr>
      </w:pPr>
      <w:r w:rsidRPr="00863F46">
        <w:rPr>
          <w:rFonts w:ascii="VNI-Arial" w:hAnsi="VNI-Arial" w:cs="VNI-Times"/>
          <w:sz w:val="26"/>
          <w:szCs w:val="28"/>
          <w:lang w:val="nb-NO"/>
        </w:rPr>
        <w:t xml:space="preserve"> </w:t>
      </w:r>
    </w:p>
    <w:p w:rsidR="00863F46" w:rsidRPr="00863F46" w:rsidRDefault="005B76D8" w:rsidP="00285FE2">
      <w:pPr>
        <w:tabs>
          <w:tab w:val="left" w:leader="hyphen" w:pos="1701"/>
        </w:tabs>
        <w:spacing w:line="360" w:lineRule="auto"/>
        <w:ind w:left="360"/>
        <w:rPr>
          <w:rFonts w:ascii="VNI-Arial" w:hAnsi="VNI-Arial" w:cs="VNI-Times"/>
          <w:sz w:val="26"/>
          <w:szCs w:val="28"/>
          <w:lang w:val="nb-NO"/>
        </w:rPr>
      </w:pPr>
      <w:r>
        <w:rPr>
          <w:rFonts w:ascii="VNI-Arial" w:hAnsi="VNI-Arial" w:cs="VNI-Times"/>
          <w:noProof/>
          <w:sz w:val="26"/>
          <w:szCs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6CF0555" wp14:editId="6F0C5DD3">
                <wp:simplePos x="0" y="0"/>
                <wp:positionH relativeFrom="column">
                  <wp:posOffset>4507029</wp:posOffset>
                </wp:positionH>
                <wp:positionV relativeFrom="paragraph">
                  <wp:posOffset>185420</wp:posOffset>
                </wp:positionV>
                <wp:extent cx="270209" cy="66942"/>
                <wp:effectExtent l="6350" t="0" r="3175" b="3175"/>
                <wp:wrapNone/>
                <wp:docPr id="1836" name="Trapezoid 18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70209" cy="66942"/>
                        </a:xfrm>
                        <a:prstGeom prst="trapezoid">
                          <a:avLst>
                            <a:gd name="adj" fmla="val 66551"/>
                          </a:avLst>
                        </a:prstGeom>
                        <a:solidFill>
                          <a:schemeClr val="accent3">
                            <a:lumMod val="75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77FC13" id="Trapezoid 1836" o:spid="_x0000_s1026" style="position:absolute;margin-left:354.9pt;margin-top:14.6pt;width:21.3pt;height:5.25pt;rotation:-90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70209,669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" path="m,66942l44551,,225658,r44551,66942l,66942xe" fillcolor="#7b7b7b [2406]" stroked="f" strokeweight="1pt">
                <v:stroke joinstyle="miter"/>
                <v:path arrowok="t" o:connecttype="custom" o:connectlocs="0,66942;44551,0;225658,0;270209,66942;0,66942" o:connectangles="0,0,0,0,0"/>
              </v:shape>
            </w:pict>
          </mc:Fallback>
        </mc:AlternateContent>
      </w:r>
      <w:r>
        <w:rPr>
          <w:rFonts w:ascii="VNI-Arial" w:hAnsi="VNI-Arial" w:cs="VNI-Times"/>
          <w:noProof/>
          <w:sz w:val="26"/>
          <w:szCs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FB50AAF" wp14:editId="0F67E1A0">
                <wp:simplePos x="0" y="0"/>
                <wp:positionH relativeFrom="column">
                  <wp:posOffset>1443990</wp:posOffset>
                </wp:positionH>
                <wp:positionV relativeFrom="paragraph">
                  <wp:posOffset>181811</wp:posOffset>
                </wp:positionV>
                <wp:extent cx="270209" cy="66942"/>
                <wp:effectExtent l="6350" t="0" r="3175" b="3175"/>
                <wp:wrapNone/>
                <wp:docPr id="1822" name="Trapezoid 18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70209" cy="66942"/>
                        </a:xfrm>
                        <a:prstGeom prst="trapezoid">
                          <a:avLst>
                            <a:gd name="adj" fmla="val 66551"/>
                          </a:avLst>
                        </a:prstGeom>
                        <a:solidFill>
                          <a:schemeClr val="accent3">
                            <a:lumMod val="75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85B859" id="Trapezoid 1822" o:spid="_x0000_s1026" style="position:absolute;margin-left:113.7pt;margin-top:14.3pt;width:21.3pt;height:5.25pt;rotation:90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70209,669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" path="m,66942l44551,,225658,r44551,66942l,66942xe" fillcolor="#7b7b7b [2406]" stroked="f" strokeweight="1pt">
                <v:stroke joinstyle="miter"/>
                <v:path arrowok="t" o:connecttype="custom" o:connectlocs="0,66942;44551,0;225658,0;270209,66942;0,66942" o:connectangles="0,0,0,0,0"/>
              </v:shape>
            </w:pict>
          </mc:Fallback>
        </mc:AlternateContent>
      </w:r>
    </w:p>
    <w:p w:rsidR="00863F46" w:rsidRPr="00863F46" w:rsidRDefault="00863F46" w:rsidP="00285FE2">
      <w:pPr>
        <w:tabs>
          <w:tab w:val="left" w:leader="hyphen" w:pos="1701"/>
        </w:tabs>
        <w:spacing w:line="360" w:lineRule="auto"/>
        <w:ind w:left="360"/>
        <w:rPr>
          <w:rFonts w:ascii="VNI-Arial" w:hAnsi="VNI-Arial" w:cs="VNI-Times"/>
          <w:sz w:val="26"/>
          <w:szCs w:val="28"/>
          <w:lang w:val="nb-NO"/>
        </w:rPr>
      </w:pPr>
    </w:p>
    <w:p w:rsidR="00792E6F" w:rsidRDefault="00792E6F" w:rsidP="00285FE2">
      <w:pPr>
        <w:tabs>
          <w:tab w:val="left" w:leader="hyphen" w:pos="1701"/>
        </w:tabs>
        <w:spacing w:line="360" w:lineRule="auto"/>
        <w:ind w:left="360"/>
        <w:rPr>
          <w:rFonts w:ascii="VNI-Arial" w:hAnsi="VNI-Arial" w:cs="VNI-Times"/>
          <w:sz w:val="26"/>
          <w:szCs w:val="28"/>
          <w:lang w:val="nb-NO"/>
        </w:rPr>
      </w:pPr>
    </w:p>
    <w:p w:rsidR="00E40AD2" w:rsidRDefault="00E40AD2" w:rsidP="00285FE2">
      <w:pPr>
        <w:tabs>
          <w:tab w:val="left" w:leader="hyphen" w:pos="1701"/>
        </w:tabs>
        <w:spacing w:line="360" w:lineRule="auto"/>
        <w:ind w:left="360"/>
        <w:rPr>
          <w:rFonts w:ascii="VNI-Arial" w:hAnsi="VNI-Arial" w:cs="VNI-Times"/>
          <w:sz w:val="26"/>
          <w:szCs w:val="28"/>
          <w:lang w:val="nb-NO"/>
        </w:rPr>
      </w:pPr>
    </w:p>
    <w:p w:rsidR="00E40AD2" w:rsidRPr="00863F46" w:rsidRDefault="00E40AD2" w:rsidP="00285FE2">
      <w:pPr>
        <w:tabs>
          <w:tab w:val="left" w:leader="hyphen" w:pos="1701"/>
        </w:tabs>
        <w:spacing w:line="360" w:lineRule="auto"/>
        <w:ind w:left="360"/>
        <w:rPr>
          <w:rFonts w:ascii="VNI-Arial" w:hAnsi="VNI-Arial" w:cs="VNI-Times"/>
          <w:sz w:val="26"/>
          <w:szCs w:val="28"/>
          <w:lang w:val="nb-NO"/>
        </w:rPr>
      </w:pPr>
    </w:p>
    <w:tbl>
      <w:tblPr>
        <w:tblW w:w="9607" w:type="dxa"/>
        <w:tblInd w:w="288" w:type="dxa"/>
        <w:shd w:val="clear" w:color="auto" w:fill="FFE599" w:themeFill="accent4" w:themeFillTint="66"/>
        <w:tblLook w:val="01E0" w:firstRow="1" w:lastRow="1" w:firstColumn="1" w:lastColumn="1" w:noHBand="0" w:noVBand="0"/>
      </w:tblPr>
      <w:tblGrid>
        <w:gridCol w:w="1957"/>
        <w:gridCol w:w="1828"/>
        <w:gridCol w:w="1956"/>
        <w:gridCol w:w="1963"/>
        <w:gridCol w:w="1903"/>
      </w:tblGrid>
      <w:tr w:rsidR="00863F46" w:rsidRPr="00863F46" w:rsidTr="00595DE4">
        <w:tc>
          <w:tcPr>
            <w:tcW w:w="37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:rsidR="00747AAC" w:rsidRPr="00747AAC" w:rsidRDefault="00747AAC" w:rsidP="00747AAC">
            <w:pPr>
              <w:tabs>
                <w:tab w:val="left" w:leader="hyphen" w:pos="1701"/>
              </w:tabs>
              <w:jc w:val="center"/>
              <w:rPr>
                <w:rFonts w:ascii="Arial" w:hAnsi="Arial" w:cs="Arial"/>
                <w:color w:val="002060"/>
                <w:lang w:val="nb-NO"/>
              </w:rPr>
            </w:pPr>
            <w:r w:rsidRPr="00747AAC">
              <w:rPr>
                <w:rFonts w:ascii="Arial" w:hAnsi="Arial" w:cs="Arial"/>
                <w:color w:val="002060"/>
                <w:lang w:val="nb-NO"/>
              </w:rPr>
              <w:t>Kích thước mẫu trước khi kéo</w:t>
            </w:r>
          </w:p>
          <w:p w:rsidR="00863F46" w:rsidRPr="00747AAC" w:rsidRDefault="00747AAC" w:rsidP="00747AAC">
            <w:pPr>
              <w:tabs>
                <w:tab w:val="left" w:leader="hyphen" w:pos="1701"/>
              </w:tabs>
              <w:jc w:val="center"/>
              <w:rPr>
                <w:rFonts w:ascii="Arial" w:hAnsi="Arial" w:cs="Arial"/>
                <w:lang w:val="nb-NO"/>
              </w:rPr>
            </w:pPr>
            <w:r w:rsidRPr="00747AAC">
              <w:rPr>
                <w:rFonts w:ascii="Arial" w:hAnsi="Arial" w:cs="Arial"/>
                <w:color w:val="002060"/>
                <w:lang w:val="nb-NO"/>
              </w:rPr>
              <w:t>( mm)</w:t>
            </w:r>
          </w:p>
        </w:tc>
        <w:tc>
          <w:tcPr>
            <w:tcW w:w="582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:rsidR="00747AAC" w:rsidRPr="00747AAC" w:rsidRDefault="00747AAC" w:rsidP="00747AAC">
            <w:pPr>
              <w:tabs>
                <w:tab w:val="left" w:leader="hyphen" w:pos="1701"/>
              </w:tabs>
              <w:jc w:val="center"/>
              <w:rPr>
                <w:rFonts w:ascii="Arial" w:hAnsi="Arial" w:cs="Arial"/>
                <w:color w:val="002060"/>
                <w:lang w:val="nb-NO"/>
              </w:rPr>
            </w:pPr>
            <w:r w:rsidRPr="00747AAC">
              <w:rPr>
                <w:rFonts w:ascii="Arial" w:hAnsi="Arial" w:cs="Arial"/>
                <w:color w:val="002060"/>
                <w:lang w:val="nb-NO"/>
              </w:rPr>
              <w:t>Kích thước mẫu sau khi kéo</w:t>
            </w:r>
          </w:p>
          <w:p w:rsidR="00863F46" w:rsidRPr="00747AAC" w:rsidRDefault="00747AAC" w:rsidP="00747AAC">
            <w:pPr>
              <w:tabs>
                <w:tab w:val="left" w:leader="hyphen" w:pos="1701"/>
              </w:tabs>
              <w:jc w:val="center"/>
              <w:rPr>
                <w:rFonts w:ascii="Arial" w:hAnsi="Arial" w:cs="Arial"/>
                <w:lang w:val="nb-NO"/>
              </w:rPr>
            </w:pPr>
            <w:r w:rsidRPr="00747AAC">
              <w:rPr>
                <w:rFonts w:ascii="Arial" w:hAnsi="Arial" w:cs="Arial"/>
                <w:color w:val="002060"/>
                <w:lang w:val="nb-NO"/>
              </w:rPr>
              <w:t>( mm)</w:t>
            </w:r>
          </w:p>
        </w:tc>
      </w:tr>
      <w:tr w:rsidR="00863F46" w:rsidRPr="00863F46" w:rsidTr="00595DE4">
        <w:trPr>
          <w:trHeight w:val="550"/>
        </w:trPr>
        <w:tc>
          <w:tcPr>
            <w:tcW w:w="195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863F46" w:rsidRPr="00863F46" w:rsidRDefault="00863F46" w:rsidP="003D2528">
            <w:pPr>
              <w:tabs>
                <w:tab w:val="left" w:leader="hyphen" w:pos="1701"/>
              </w:tabs>
              <w:rPr>
                <w:rFonts w:ascii="VNI-Arial" w:hAnsi="VNI-Arial" w:cs="VNI-Times"/>
                <w:lang w:val="nb-NO"/>
              </w:rPr>
            </w:pPr>
            <w:r w:rsidRPr="00863F46">
              <w:rPr>
                <w:rFonts w:ascii="VNI-Arial" w:hAnsi="VNI-Arial" w:cs="VNI-Times"/>
                <w:lang w:val="nb-NO"/>
              </w:rPr>
              <w:t>d</w:t>
            </w:r>
            <w:r w:rsidRPr="00863F46">
              <w:rPr>
                <w:rFonts w:ascii="VNI-Arial" w:hAnsi="VNI-Arial" w:cs="VNI-Times"/>
                <w:vertAlign w:val="subscript"/>
                <w:lang w:val="nb-NO"/>
              </w:rPr>
              <w:t>o</w:t>
            </w:r>
            <w:r w:rsidRPr="00863F46">
              <w:rPr>
                <w:rFonts w:ascii="VNI-Arial" w:hAnsi="VNI-Arial" w:cs="VNI-Times"/>
                <w:lang w:val="nb-NO"/>
              </w:rPr>
              <w:t xml:space="preserve"> =</w:t>
            </w:r>
            <w:r w:rsidRPr="00863F46">
              <w:rPr>
                <w:rFonts w:ascii="VNI-Arial" w:hAnsi="VNI-Arial" w:cs="VNI-Times"/>
                <w:position w:val="-16"/>
                <w:lang w:val="nb-NO"/>
              </w:rPr>
              <w:object w:dxaOrig="1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25pt;height:21pt" o:ole="">
                  <v:imagedata r:id="rId8" o:title=""/>
                </v:shape>
                <o:OLEObject Type="Embed" ProgID="Equation.DSMT4" ShapeID="_x0000_i1025" DrawAspect="Content" ObjectID="_1695721848" r:id="rId9"/>
              </w:object>
            </w:r>
            <w:r w:rsidRPr="00863F46">
              <w:rPr>
                <w:rFonts w:ascii="VNI-Arial" w:hAnsi="VNI-Arial" w:cs="VNI-Times"/>
                <w:color w:val="FF0000"/>
                <w:lang w:val="nb-NO"/>
              </w:rPr>
              <w:t>{TN1_d0}</w:t>
            </w:r>
          </w:p>
        </w:tc>
        <w:tc>
          <w:tcPr>
            <w:tcW w:w="1828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63F46" w:rsidRPr="00863F46" w:rsidRDefault="00863F46" w:rsidP="003D2528">
            <w:pPr>
              <w:tabs>
                <w:tab w:val="left" w:leader="hyphen" w:pos="1701"/>
              </w:tabs>
              <w:rPr>
                <w:rFonts w:ascii="VNI-Arial" w:hAnsi="VNI-Arial" w:cs="VNI-Times"/>
                <w:lang w:val="nb-NO"/>
              </w:rPr>
            </w:pPr>
            <w:r w:rsidRPr="00863F46">
              <w:rPr>
                <w:rFonts w:ascii="VNI-Arial" w:hAnsi="VNI-Arial" w:cs="VNI-Times"/>
                <w:lang w:val="nb-NO"/>
              </w:rPr>
              <w:t>F</w:t>
            </w:r>
            <w:r w:rsidRPr="00863F46">
              <w:rPr>
                <w:rFonts w:ascii="VNI-Arial" w:hAnsi="VNI-Arial" w:cs="VNI-Times"/>
                <w:vertAlign w:val="subscript"/>
                <w:lang w:val="nb-NO"/>
              </w:rPr>
              <w:t>o</w:t>
            </w:r>
            <w:r w:rsidRPr="00863F46">
              <w:rPr>
                <w:rFonts w:ascii="VNI-Arial" w:hAnsi="VNI-Arial" w:cs="VNI-Times"/>
                <w:lang w:val="nb-NO"/>
              </w:rPr>
              <w:t xml:space="preserve"> =</w:t>
            </w:r>
            <w:r w:rsidRPr="00863F46">
              <w:rPr>
                <w:rFonts w:ascii="VNI-Arial" w:hAnsi="VNI-Arial" w:cs="VNI-Times"/>
                <w:color w:val="FF0000"/>
                <w:lang w:val="nb-NO"/>
              </w:rPr>
              <w:t>{TN1_F0}</w:t>
            </w: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863F46" w:rsidRPr="00863F46" w:rsidRDefault="00863F46" w:rsidP="003D2528">
            <w:pPr>
              <w:tabs>
                <w:tab w:val="left" w:leader="hyphen" w:pos="1701"/>
              </w:tabs>
              <w:rPr>
                <w:rFonts w:ascii="VNI-Arial" w:hAnsi="VNI-Arial" w:cs="VNI-Times"/>
                <w:lang w:val="nb-NO"/>
              </w:rPr>
            </w:pPr>
            <w:r w:rsidRPr="00863F46">
              <w:rPr>
                <w:rFonts w:ascii="VNI-Arial" w:hAnsi="VNI-Arial" w:cs="VNI-Times"/>
                <w:lang w:val="nb-NO"/>
              </w:rPr>
              <w:t>d</w:t>
            </w:r>
            <w:r w:rsidRPr="00863F46">
              <w:rPr>
                <w:rFonts w:ascii="VNI-Arial" w:hAnsi="VNI-Arial" w:cs="VNI-Times"/>
                <w:vertAlign w:val="subscript"/>
                <w:lang w:val="nb-NO"/>
              </w:rPr>
              <w:t>1</w:t>
            </w:r>
            <w:r w:rsidRPr="00863F46">
              <w:rPr>
                <w:rFonts w:ascii="VNI-Arial" w:hAnsi="VNI-Arial" w:cs="VNI-Times"/>
                <w:lang w:val="nb-NO"/>
              </w:rPr>
              <w:t xml:space="preserve"> = </w:t>
            </w:r>
            <w:r w:rsidRPr="00863F46">
              <w:rPr>
                <w:rFonts w:ascii="VNI-Arial" w:hAnsi="VNI-Arial" w:cs="VNI-Times"/>
                <w:color w:val="FF0000"/>
                <w:lang w:val="nb-NO"/>
              </w:rPr>
              <w:t>{TN1_d1}</w:t>
            </w:r>
          </w:p>
        </w:tc>
        <w:tc>
          <w:tcPr>
            <w:tcW w:w="196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63F46" w:rsidRPr="00863F46" w:rsidRDefault="00863F46" w:rsidP="003D2528">
            <w:pPr>
              <w:tabs>
                <w:tab w:val="left" w:leader="hyphen" w:pos="1701"/>
              </w:tabs>
              <w:rPr>
                <w:rFonts w:ascii="VNI-Arial" w:hAnsi="VNI-Arial" w:cs="VNI-Times"/>
                <w:lang w:val="nb-NO"/>
              </w:rPr>
            </w:pPr>
            <w:r w:rsidRPr="00863F46">
              <w:rPr>
                <w:rFonts w:ascii="VNI-Arial" w:hAnsi="VNI-Arial" w:cs="VNI-Times"/>
                <w:lang w:val="nb-NO"/>
              </w:rPr>
              <w:t>F</w:t>
            </w:r>
            <w:r w:rsidRPr="00863F46">
              <w:rPr>
                <w:rFonts w:ascii="VNI-Arial" w:hAnsi="VNI-Arial" w:cs="VNI-Times"/>
                <w:vertAlign w:val="subscript"/>
                <w:lang w:val="nb-NO"/>
              </w:rPr>
              <w:t>1</w:t>
            </w:r>
            <w:r w:rsidRPr="00863F46">
              <w:rPr>
                <w:rFonts w:ascii="VNI-Arial" w:hAnsi="VNI-Arial" w:cs="VNI-Times"/>
                <w:lang w:val="nb-NO"/>
              </w:rPr>
              <w:t xml:space="preserve"> =</w:t>
            </w:r>
            <w:r w:rsidRPr="00863F46">
              <w:rPr>
                <w:rFonts w:ascii="VNI-Arial" w:hAnsi="VNI-Arial" w:cs="VNI-Times"/>
                <w:color w:val="FF0000"/>
                <w:lang w:val="nb-NO"/>
              </w:rPr>
              <w:t>{TN1_F1}</w:t>
            </w:r>
          </w:p>
        </w:tc>
        <w:tc>
          <w:tcPr>
            <w:tcW w:w="1903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63F46" w:rsidRPr="00863F46" w:rsidRDefault="00337F6E" w:rsidP="003D2528">
            <w:pPr>
              <w:tabs>
                <w:tab w:val="left" w:leader="hyphen" w:pos="1701"/>
              </w:tabs>
              <w:rPr>
                <w:rFonts w:ascii="VNI-Arial" w:hAnsi="VNI-Arial" w:cs="VNI-Times"/>
                <w:lang w:val="nb-NO"/>
              </w:rPr>
            </w:pPr>
            <w:r>
              <w:rPr>
                <w:rFonts w:ascii="VNI-Arial" w:hAnsi="VNI-Arial" w:cs="VNI-Times"/>
                <w:lang w:val="nb-NO"/>
              </w:rPr>
              <w:t>L</w:t>
            </w:r>
            <w:r w:rsidR="00863F46" w:rsidRPr="00863F46">
              <w:rPr>
                <w:rFonts w:ascii="VNI-Arial" w:hAnsi="VNI-Arial" w:cs="VNI-Times"/>
                <w:vertAlign w:val="subscript"/>
                <w:lang w:val="nb-NO"/>
              </w:rPr>
              <w:t>1</w:t>
            </w:r>
            <w:r w:rsidR="00863F46" w:rsidRPr="00863F46">
              <w:rPr>
                <w:rFonts w:ascii="VNI-Arial" w:hAnsi="VNI-Arial" w:cs="VNI-Times"/>
                <w:lang w:val="nb-NO"/>
              </w:rPr>
              <w:t xml:space="preserve">  =</w:t>
            </w:r>
            <w:r w:rsidR="00863F46" w:rsidRPr="00863F46">
              <w:rPr>
                <w:rFonts w:ascii="VNI-Arial" w:hAnsi="VNI-Arial" w:cs="VNI-Times"/>
                <w:color w:val="FF0000"/>
                <w:lang w:val="nb-NO"/>
              </w:rPr>
              <w:t>{TN1_l1}</w:t>
            </w:r>
          </w:p>
        </w:tc>
      </w:tr>
      <w:tr w:rsidR="00863F46" w:rsidRPr="00863F46" w:rsidTr="00595DE4">
        <w:trPr>
          <w:trHeight w:val="461"/>
        </w:trPr>
        <w:tc>
          <w:tcPr>
            <w:tcW w:w="1957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863F46" w:rsidRPr="00863F46" w:rsidRDefault="00863F46" w:rsidP="003D2528">
            <w:pPr>
              <w:tabs>
                <w:tab w:val="left" w:leader="hyphen" w:pos="1701"/>
              </w:tabs>
              <w:rPr>
                <w:rFonts w:ascii="VNI-Arial" w:hAnsi="VNI-Arial" w:cs="VNI-Times"/>
                <w:lang w:val="nb-NO"/>
              </w:rPr>
            </w:pPr>
            <w:r w:rsidRPr="00863F46">
              <w:rPr>
                <w:rFonts w:ascii="VNI-Arial" w:hAnsi="VNI-Arial" w:cs="VNI-Times"/>
                <w:lang w:val="nb-NO"/>
              </w:rPr>
              <w:t xml:space="preserve"> </w:t>
            </w:r>
            <w:r w:rsidR="00337F6E">
              <w:rPr>
                <w:rFonts w:ascii="VNI-Arial" w:hAnsi="VNI-Arial" w:cs="VNI-Times"/>
                <w:lang w:val="nb-NO"/>
              </w:rPr>
              <w:t>L</w:t>
            </w:r>
            <w:r w:rsidRPr="00863F46">
              <w:rPr>
                <w:rFonts w:ascii="VNI-Arial" w:hAnsi="VNI-Arial" w:cs="VNI-Times"/>
                <w:vertAlign w:val="subscript"/>
                <w:lang w:val="nb-NO"/>
              </w:rPr>
              <w:t>o</w:t>
            </w:r>
            <w:r w:rsidRPr="00863F46">
              <w:rPr>
                <w:rFonts w:ascii="VNI-Arial" w:hAnsi="VNI-Arial" w:cs="VNI-Times"/>
                <w:lang w:val="nb-NO"/>
              </w:rPr>
              <w:t xml:space="preserve"> = </w:t>
            </w:r>
            <w:r w:rsidRPr="00863F46">
              <w:rPr>
                <w:rFonts w:ascii="VNI-Arial" w:hAnsi="VNI-Arial" w:cs="VNI-Times"/>
                <w:color w:val="FF0000"/>
                <w:lang w:val="nb-NO"/>
              </w:rPr>
              <w:t>{TN1_l0}</w:t>
            </w:r>
          </w:p>
        </w:tc>
        <w:tc>
          <w:tcPr>
            <w:tcW w:w="1828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63F46" w:rsidRPr="00863F46" w:rsidRDefault="00863F46" w:rsidP="003D2528">
            <w:pPr>
              <w:tabs>
                <w:tab w:val="left" w:leader="hyphen" w:pos="1701"/>
              </w:tabs>
              <w:rPr>
                <w:rFonts w:ascii="VNI-Arial" w:hAnsi="VNI-Arial" w:cs="VNI-Times"/>
                <w:lang w:val="nb-NO"/>
              </w:rPr>
            </w:pPr>
          </w:p>
        </w:tc>
        <w:tc>
          <w:tcPr>
            <w:tcW w:w="1956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863F46" w:rsidRPr="00863F46" w:rsidRDefault="00863F46" w:rsidP="003D2528">
            <w:pPr>
              <w:tabs>
                <w:tab w:val="left" w:leader="hyphen" w:pos="1701"/>
              </w:tabs>
              <w:rPr>
                <w:rFonts w:ascii="VNI-Arial" w:hAnsi="VNI-Arial" w:cs="VNI-Times"/>
                <w:lang w:val="nb-NO"/>
              </w:rPr>
            </w:pPr>
            <w:r w:rsidRPr="00863F46">
              <w:rPr>
                <w:rFonts w:ascii="VNI-Arial" w:hAnsi="VNI-Arial" w:cs="VNI-Times"/>
                <w:lang w:val="nb-NO"/>
              </w:rPr>
              <w:t>d</w:t>
            </w:r>
            <w:r w:rsidRPr="00863F46">
              <w:rPr>
                <w:rFonts w:ascii="VNI-Arial" w:hAnsi="VNI-Arial" w:cs="VNI-Times"/>
                <w:vertAlign w:val="subscript"/>
                <w:lang w:val="nb-NO"/>
              </w:rPr>
              <w:t>Ph</w:t>
            </w:r>
            <w:r w:rsidRPr="00863F46">
              <w:rPr>
                <w:rFonts w:ascii="VNI-Arial" w:hAnsi="VNI-Arial" w:cs="VNI-Times"/>
                <w:lang w:val="nb-NO"/>
              </w:rPr>
              <w:t>=</w:t>
            </w:r>
            <w:r w:rsidRPr="00863F46">
              <w:rPr>
                <w:rFonts w:ascii="VNI-Arial" w:hAnsi="VNI-Arial" w:cs="VNI-Times"/>
                <w:color w:val="FF0000"/>
                <w:lang w:val="nb-NO"/>
              </w:rPr>
              <w:t>{TN1_dPh}</w:t>
            </w:r>
          </w:p>
        </w:tc>
        <w:tc>
          <w:tcPr>
            <w:tcW w:w="1963" w:type="dxa"/>
            <w:tcBorders>
              <w:bottom w:val="single" w:sz="4" w:space="0" w:color="auto"/>
            </w:tcBorders>
            <w:shd w:val="clear" w:color="auto" w:fill="auto"/>
          </w:tcPr>
          <w:p w:rsidR="00863F46" w:rsidRPr="00863F46" w:rsidRDefault="00863F46" w:rsidP="003D2528">
            <w:pPr>
              <w:tabs>
                <w:tab w:val="left" w:leader="hyphen" w:pos="1701"/>
              </w:tabs>
              <w:rPr>
                <w:rFonts w:ascii="VNI-Arial" w:hAnsi="VNI-Arial" w:cs="VNI-Times"/>
                <w:lang w:val="nb-NO"/>
              </w:rPr>
            </w:pPr>
            <w:r w:rsidRPr="00863F46">
              <w:rPr>
                <w:rFonts w:ascii="VNI-Arial" w:hAnsi="VNI-Arial" w:cs="VNI-Times"/>
                <w:lang w:val="nb-NO"/>
              </w:rPr>
              <w:t>F</w:t>
            </w:r>
            <w:r w:rsidRPr="00863F46">
              <w:rPr>
                <w:rFonts w:ascii="VNI-Arial" w:hAnsi="VNI-Arial" w:cs="VNI-Times"/>
                <w:vertAlign w:val="subscript"/>
                <w:lang w:val="nb-NO"/>
              </w:rPr>
              <w:t>Ph</w:t>
            </w:r>
            <w:r w:rsidRPr="00863F46">
              <w:rPr>
                <w:rFonts w:ascii="VNI-Arial" w:hAnsi="VNI-Arial" w:cs="VNI-Times"/>
                <w:lang w:val="nb-NO"/>
              </w:rPr>
              <w:t>=</w:t>
            </w:r>
            <w:r w:rsidRPr="00863F46">
              <w:rPr>
                <w:rFonts w:ascii="VNI-Arial" w:hAnsi="VNI-Arial" w:cs="VNI-Times"/>
                <w:color w:val="FF0000"/>
                <w:lang w:val="nb-NO"/>
              </w:rPr>
              <w:t>{TN1_FPh}</w:t>
            </w:r>
          </w:p>
        </w:tc>
        <w:tc>
          <w:tcPr>
            <w:tcW w:w="1903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63F46" w:rsidRPr="00863F46" w:rsidRDefault="008F6917" w:rsidP="003D2528">
            <w:pPr>
              <w:jc w:val="left"/>
              <w:rPr>
                <w:rFonts w:ascii="VNI-Arial" w:hAnsi="VNI-Arial" w:cs="VNI-Times"/>
              </w:rPr>
            </w:pPr>
            <w:r w:rsidRPr="00CA2BE8">
              <w:rPr>
                <w:rFonts w:ascii="Arial" w:hAnsi="Arial" w:cs="Arial"/>
                <w:sz w:val="26"/>
                <w:szCs w:val="26"/>
                <w:lang w:val="nb-NO"/>
              </w:rPr>
              <w:t>∆</w:t>
            </w:r>
            <w:r w:rsidR="00863F46" w:rsidRPr="00863F46">
              <w:rPr>
                <w:rFonts w:ascii="VNI-Arial" w:hAnsi="VNI-Arial" w:cs="VNI-Times"/>
                <w:lang w:val="nb-NO"/>
              </w:rPr>
              <w:t xml:space="preserve">l = </w:t>
            </w:r>
            <w:r w:rsidR="00863F46" w:rsidRPr="00863F46">
              <w:rPr>
                <w:rFonts w:ascii="VNI-Arial" w:hAnsi="VNI-Arial" w:cs="VNI-Times"/>
                <w:color w:val="FF0000"/>
                <w:lang w:val="nb-NO"/>
              </w:rPr>
              <w:t>{</w:t>
            </w:r>
            <w:r w:rsidR="00863F46" w:rsidRPr="00863F46">
              <w:rPr>
                <w:rFonts w:ascii="VNI-Arial" w:hAnsi="VNI-Arial" w:cs="VNI-Times"/>
                <w:color w:val="FF0000"/>
              </w:rPr>
              <w:t>TN1_DeL</w:t>
            </w:r>
            <w:r w:rsidR="00863F46" w:rsidRPr="00863F46">
              <w:rPr>
                <w:rFonts w:ascii="VNI-Arial" w:hAnsi="VNI-Arial" w:cs="VNI-Times"/>
                <w:color w:val="FF0000"/>
                <w:lang w:val="nb-NO"/>
              </w:rPr>
              <w:t>}</w:t>
            </w:r>
          </w:p>
        </w:tc>
      </w:tr>
    </w:tbl>
    <w:p w:rsidR="003D2528" w:rsidRDefault="003D2528">
      <w:pPr>
        <w:jc w:val="left"/>
        <w:rPr>
          <w:rFonts w:ascii="VNI-Arial" w:hAnsi="VNI-Arial" w:cs="VNI-Times"/>
          <w:bCs/>
          <w:sz w:val="30"/>
          <w:szCs w:val="32"/>
          <w:lang w:val="nb-NO"/>
        </w:rPr>
      </w:pPr>
    </w:p>
    <w:p w:rsidR="00747AAC" w:rsidRPr="00747AAC" w:rsidRDefault="00792E6F" w:rsidP="00E40AD2">
      <w:pPr>
        <w:spacing w:line="360" w:lineRule="auto"/>
        <w:jc w:val="left"/>
        <w:rPr>
          <w:rFonts w:ascii="Arial" w:hAnsi="Arial" w:cs="Arial"/>
          <w:b/>
          <w:bCs/>
          <w:sz w:val="26"/>
          <w:szCs w:val="32"/>
          <w:lang w:val="nb-NO"/>
        </w:rPr>
      </w:pPr>
      <w:r>
        <w:rPr>
          <w:rFonts w:ascii="VNI-Arial" w:hAnsi="VNI-Arial" w:cs="VNI-Times"/>
          <w:b/>
          <w:bCs/>
          <w:sz w:val="30"/>
          <w:szCs w:val="32"/>
          <w:lang w:val="nb-NO"/>
        </w:rPr>
        <w:br w:type="page"/>
      </w:r>
      <w:r w:rsidR="00E40AD2">
        <w:rPr>
          <w:rFonts w:ascii="VNI-Arial" w:hAnsi="VNI-Arial" w:cs="VNI-Times"/>
          <w:b/>
          <w:bCs/>
          <w:sz w:val="30"/>
          <w:szCs w:val="32"/>
          <w:lang w:val="nb-NO"/>
        </w:rPr>
        <w:lastRenderedPageBreak/>
        <w:t xml:space="preserve">b. </w:t>
      </w:r>
      <w:r w:rsidR="00747AAC" w:rsidRPr="00747AAC">
        <w:rPr>
          <w:rFonts w:ascii="Arial" w:hAnsi="Arial" w:cs="Arial"/>
          <w:b/>
          <w:bCs/>
          <w:sz w:val="26"/>
          <w:szCs w:val="32"/>
          <w:lang w:val="nb-NO"/>
        </w:rPr>
        <w:t>Tiến hành thí nghiệm</w:t>
      </w:r>
    </w:p>
    <w:p w:rsidR="00747AAC" w:rsidRPr="00747AAC" w:rsidRDefault="00747AAC" w:rsidP="00E40AD2">
      <w:pPr>
        <w:numPr>
          <w:ilvl w:val="0"/>
          <w:numId w:val="14"/>
        </w:numPr>
        <w:tabs>
          <w:tab w:val="left" w:leader="hyphen" w:pos="1701"/>
        </w:tabs>
        <w:spacing w:before="120" w:line="360" w:lineRule="auto"/>
        <w:ind w:left="568" w:hanging="284"/>
        <w:contextualSpacing/>
        <w:jc w:val="left"/>
        <w:rPr>
          <w:rFonts w:ascii="Arial" w:hAnsi="Arial" w:cs="Arial"/>
          <w:bCs/>
          <w:sz w:val="26"/>
          <w:szCs w:val="32"/>
          <w:lang w:val="nb-NO"/>
        </w:rPr>
      </w:pPr>
      <w:r w:rsidRPr="00747AAC">
        <w:rPr>
          <w:rFonts w:ascii="Arial" w:hAnsi="Arial" w:cs="Arial"/>
          <w:sz w:val="26"/>
          <w:szCs w:val="26"/>
          <w:lang w:val="nb-NO"/>
        </w:rPr>
        <w:t>Máy thí nghiệm: HFM 500kN</w:t>
      </w:r>
    </w:p>
    <w:p w:rsidR="00747AAC" w:rsidRPr="00747AAC" w:rsidRDefault="00747AAC" w:rsidP="00747AAC">
      <w:pPr>
        <w:numPr>
          <w:ilvl w:val="0"/>
          <w:numId w:val="14"/>
        </w:numPr>
        <w:tabs>
          <w:tab w:val="left" w:leader="hyphen" w:pos="1701"/>
        </w:tabs>
        <w:spacing w:line="360" w:lineRule="auto"/>
        <w:ind w:left="568" w:hanging="284"/>
        <w:contextualSpacing/>
        <w:jc w:val="left"/>
        <w:rPr>
          <w:rFonts w:ascii="Arial" w:hAnsi="Arial" w:cs="Arial"/>
          <w:b/>
          <w:bCs/>
          <w:sz w:val="30"/>
          <w:szCs w:val="32"/>
          <w:lang w:val="nb-NO"/>
        </w:rPr>
      </w:pPr>
      <w:r w:rsidRPr="00747AAC">
        <w:rPr>
          <w:rFonts w:ascii="Arial" w:hAnsi="Arial" w:cs="Arial"/>
          <w:bCs/>
          <w:sz w:val="26"/>
          <w:szCs w:val="32"/>
          <w:lang w:val="nb-NO"/>
        </w:rPr>
        <w:t xml:space="preserve">Sau khi xác </w:t>
      </w:r>
      <w:r w:rsidRPr="00747AAC">
        <w:rPr>
          <w:rFonts w:ascii="Arial" w:hAnsi="Arial" w:cs="Arial"/>
          <w:sz w:val="26"/>
          <w:szCs w:val="26"/>
          <w:lang w:val="nb-NO"/>
        </w:rPr>
        <w:t>định</w:t>
      </w:r>
      <w:r w:rsidRPr="00747AAC">
        <w:rPr>
          <w:rFonts w:ascii="Arial" w:hAnsi="Arial" w:cs="Arial"/>
          <w:bCs/>
          <w:sz w:val="26"/>
          <w:szCs w:val="32"/>
          <w:lang w:val="nb-NO"/>
        </w:rPr>
        <w:t xml:space="preserve"> kích thước của mẫu, kẹp mẫu lên ngàm kẹp của máy kéo nén và khởi động hệ thống bơm thuỷ lực để kéo mẫu</w:t>
      </w:r>
      <w:r w:rsidR="00E40AD2">
        <w:rPr>
          <w:rFonts w:ascii="Arial" w:hAnsi="Arial" w:cs="Arial"/>
          <w:bCs/>
          <w:sz w:val="26"/>
          <w:szCs w:val="32"/>
          <w:lang w:val="nb-NO"/>
        </w:rPr>
        <w:t xml:space="preserve"> (điều khiển bằng máy tính).</w:t>
      </w:r>
    </w:p>
    <w:p w:rsidR="00747AAC" w:rsidRPr="00747AAC" w:rsidRDefault="00747AAC" w:rsidP="00747AAC">
      <w:pPr>
        <w:tabs>
          <w:tab w:val="left" w:leader="hyphen" w:pos="1701"/>
        </w:tabs>
        <w:spacing w:line="360" w:lineRule="auto"/>
        <w:rPr>
          <w:rFonts w:ascii="Arial" w:hAnsi="Arial" w:cs="Arial"/>
          <w:b/>
          <w:bCs/>
          <w:sz w:val="30"/>
          <w:szCs w:val="32"/>
          <w:lang w:val="nb-NO"/>
        </w:rPr>
      </w:pPr>
    </w:p>
    <w:p w:rsidR="00747AAC" w:rsidRPr="00747AAC" w:rsidRDefault="00747AAC" w:rsidP="00747AAC">
      <w:pPr>
        <w:tabs>
          <w:tab w:val="left" w:leader="hyphen" w:pos="1701"/>
        </w:tabs>
        <w:spacing w:before="120" w:line="360" w:lineRule="auto"/>
        <w:rPr>
          <w:rFonts w:ascii="Arial" w:hAnsi="Arial" w:cs="Arial"/>
          <w:b/>
          <w:bCs/>
          <w:color w:val="002060"/>
          <w:sz w:val="26"/>
          <w:szCs w:val="32"/>
          <w:lang w:val="nb-NO"/>
        </w:rPr>
      </w:pPr>
      <w:r w:rsidRPr="00747AAC">
        <w:rPr>
          <w:rFonts w:ascii="Arial" w:hAnsi="Arial" w:cs="Arial"/>
          <w:b/>
          <w:bCs/>
          <w:color w:val="002060"/>
          <w:sz w:val="26"/>
          <w:szCs w:val="32"/>
          <w:lang w:val="nb-NO"/>
        </w:rPr>
        <w:t>3. Xử  lý số liệu</w:t>
      </w:r>
    </w:p>
    <w:p w:rsidR="00792E6F" w:rsidRDefault="00085A08" w:rsidP="003D2528">
      <w:pPr>
        <w:tabs>
          <w:tab w:val="left" w:leader="hyphen" w:pos="1701"/>
        </w:tabs>
        <w:spacing w:before="120" w:line="360" w:lineRule="auto"/>
        <w:rPr>
          <w:rFonts w:ascii="VNI-Arial" w:hAnsi="VNI-Arial" w:cs="VNI-Times"/>
          <w:b/>
          <w:bCs/>
          <w:color w:val="002060"/>
          <w:sz w:val="26"/>
          <w:szCs w:val="32"/>
          <w:lang w:val="nb-NO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296E80B" wp14:editId="5250DAB7">
                <wp:simplePos x="0" y="0"/>
                <wp:positionH relativeFrom="margin">
                  <wp:align>center</wp:align>
                </wp:positionH>
                <wp:positionV relativeFrom="paragraph">
                  <wp:posOffset>93980</wp:posOffset>
                </wp:positionV>
                <wp:extent cx="3954780" cy="264160"/>
                <wp:effectExtent l="0" t="0" r="7620" b="2540"/>
                <wp:wrapNone/>
                <wp:docPr id="1835" name="Text Box 10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4780" cy="26416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7AAC" w:rsidRPr="00E84036" w:rsidRDefault="00747AAC" w:rsidP="00747AAC">
                            <w:pPr>
                              <w:spacing w:before="60"/>
                              <w:jc w:val="center"/>
                              <w:rPr>
                                <w:rFonts w:ascii="Arial" w:hAnsi="Arial" w:cs="Arial"/>
                                <w:b/>
                                <w:color w:val="833C0B" w:themeColor="accent2" w:themeShade="80"/>
                                <w:spacing w:val="-12"/>
                                <w:sz w:val="22"/>
                              </w:rPr>
                            </w:pPr>
                            <w:r w:rsidRPr="00E84036">
                              <w:rPr>
                                <w:rFonts w:ascii="Arial" w:hAnsi="Arial" w:cs="Arial"/>
                                <w:b/>
                                <w:color w:val="833C0B" w:themeColor="accent2" w:themeShade="80"/>
                                <w:spacing w:val="-12"/>
                                <w:sz w:val="26"/>
                                <w:szCs w:val="28"/>
                                <w:lang w:val="nb-NO"/>
                              </w:rPr>
                              <w:t>BIỂU ĐỒ KÉO THÉP XUẤT RA TỪ MÁY TÍNH</w:t>
                            </w:r>
                          </w:p>
                          <w:p w:rsidR="00747AAC" w:rsidRPr="00E84036" w:rsidRDefault="00747AAC" w:rsidP="00747AAC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833C0B" w:themeColor="accent2" w:themeShade="80"/>
                                <w:spacing w:val="-12"/>
                                <w:sz w:val="22"/>
                              </w:rPr>
                            </w:pPr>
                          </w:p>
                          <w:p w:rsidR="00792E6F" w:rsidRPr="00E84036" w:rsidRDefault="00792E6F" w:rsidP="00792E6F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833C0B" w:themeColor="accent2" w:themeShade="80"/>
                                <w:spacing w:val="-12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296E80B" id="Text Box 1073" o:spid="_x0000_s1124" type="#_x0000_t202" style="position:absolute;left:0;text-align:left;margin-left:0;margin-top:7.4pt;width:311.4pt;height:20.8pt;z-index:251679744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" fillcolor="#c5e0b3 [1305]" stroked="f">
                <v:textbox inset="0,0,0,0">
                  <w:txbxContent>
                    <w:p w:rsidR="00747AAC" w:rsidRPr="00E84036" w:rsidRDefault="00747AAC" w:rsidP="00747AAC">
                      <w:pPr>
                        <w:spacing w:before="60"/>
                        <w:jc w:val="center"/>
                        <w:rPr>
                          <w:rFonts w:ascii="Arial" w:hAnsi="Arial" w:cs="Arial"/>
                          <w:b/>
                          <w:color w:val="833C0B" w:themeColor="accent2" w:themeShade="80"/>
                          <w:spacing w:val="-12"/>
                          <w:sz w:val="22"/>
                        </w:rPr>
                      </w:pPr>
                      <w:r w:rsidRPr="00E84036">
                        <w:rPr>
                          <w:rFonts w:ascii="Arial" w:hAnsi="Arial" w:cs="Arial"/>
                          <w:b/>
                          <w:color w:val="833C0B" w:themeColor="accent2" w:themeShade="80"/>
                          <w:spacing w:val="-12"/>
                          <w:sz w:val="26"/>
                          <w:szCs w:val="28"/>
                          <w:lang w:val="nb-NO"/>
                        </w:rPr>
                        <w:t>BIỂU ĐỒ KÉO THÉP XUẤT RA TỪ MÁY TÍNH</w:t>
                      </w:r>
                    </w:p>
                    <w:p w:rsidR="00747AAC" w:rsidRPr="00E84036" w:rsidRDefault="00747AAC" w:rsidP="00747AAC">
                      <w:pPr>
                        <w:jc w:val="center"/>
                        <w:rPr>
                          <w:rFonts w:ascii="Arial" w:hAnsi="Arial" w:cs="Arial"/>
                          <w:b/>
                          <w:color w:val="833C0B" w:themeColor="accent2" w:themeShade="80"/>
                          <w:spacing w:val="-12"/>
                          <w:sz w:val="22"/>
                        </w:rPr>
                      </w:pPr>
                    </w:p>
                    <w:p w:rsidR="00792E6F" w:rsidRPr="00E84036" w:rsidRDefault="00792E6F" w:rsidP="00792E6F">
                      <w:pPr>
                        <w:jc w:val="center"/>
                        <w:rPr>
                          <w:rFonts w:ascii="Arial" w:hAnsi="Arial" w:cs="Arial"/>
                          <w:b/>
                          <w:color w:val="833C0B" w:themeColor="accent2" w:themeShade="80"/>
                          <w:spacing w:val="-12"/>
                          <w:sz w:val="2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085A08" w:rsidRPr="00D3603B" w:rsidRDefault="00085A08" w:rsidP="00085A08">
      <w:pPr>
        <w:tabs>
          <w:tab w:val="left" w:pos="567"/>
          <w:tab w:val="left" w:leader="hyphen" w:pos="1701"/>
        </w:tabs>
        <w:spacing w:before="120"/>
        <w:jc w:val="center"/>
        <w:rPr>
          <w:rFonts w:ascii="VNI-Helve" w:hAnsi="VNI-Helve"/>
          <w:b/>
          <w:bCs/>
          <w:sz w:val="26"/>
          <w:szCs w:val="32"/>
          <w:lang w:val="nb-NO"/>
        </w:rPr>
      </w:pPr>
      <w:r w:rsidRPr="00D3603B">
        <w:rPr>
          <w:rFonts w:ascii="VNI-Helve" w:hAnsi="VNI-Helve" w:cs="Consolas"/>
          <w:color w:val="A31515"/>
          <w:sz w:val="19"/>
          <w:szCs w:val="19"/>
        </w:rPr>
        <w:t>[</w:t>
      </w:r>
      <w:proofErr w:type="spellStart"/>
      <w:r w:rsidRPr="00D3603B">
        <w:rPr>
          <w:rFonts w:ascii="VNI-Helve" w:hAnsi="VNI-Helve" w:cs="Consolas"/>
          <w:color w:val="A31515"/>
          <w:sz w:val="19"/>
          <w:szCs w:val="19"/>
        </w:rPr>
        <w:t>TextToReplace</w:t>
      </w:r>
      <w:proofErr w:type="spellEnd"/>
      <w:r w:rsidRPr="00D3603B">
        <w:rPr>
          <w:rFonts w:ascii="VNI-Helve" w:hAnsi="VNI-Helve" w:cs="Consolas"/>
          <w:color w:val="A31515"/>
          <w:sz w:val="19"/>
          <w:szCs w:val="19"/>
        </w:rPr>
        <w:t>]</w:t>
      </w:r>
    </w:p>
    <w:p w:rsidR="00792E6F" w:rsidRDefault="00792E6F">
      <w:pPr>
        <w:jc w:val="left"/>
        <w:rPr>
          <w:rFonts w:ascii="VNI-Arial" w:hAnsi="VNI-Arial" w:cs="VNI-Times"/>
          <w:sz w:val="26"/>
          <w:szCs w:val="28"/>
          <w:lang w:val="nb-NO" w:bidi="he-IL"/>
        </w:rPr>
      </w:pPr>
      <w:r>
        <w:rPr>
          <w:rFonts w:ascii="VNI-Arial" w:hAnsi="VNI-Arial" w:cs="VNI-Times"/>
          <w:sz w:val="26"/>
          <w:szCs w:val="28"/>
          <w:lang w:val="nb-NO" w:bidi="he-IL"/>
        </w:rPr>
        <w:br w:type="page"/>
      </w:r>
    </w:p>
    <w:p w:rsidR="0058100A" w:rsidRPr="0058100A" w:rsidRDefault="0058100A" w:rsidP="0058100A">
      <w:pPr>
        <w:numPr>
          <w:ilvl w:val="0"/>
          <w:numId w:val="15"/>
        </w:numPr>
        <w:tabs>
          <w:tab w:val="left" w:leader="hyphen" w:pos="1701"/>
        </w:tabs>
        <w:spacing w:before="120" w:after="200" w:line="360" w:lineRule="auto"/>
        <w:contextualSpacing/>
        <w:jc w:val="left"/>
        <w:rPr>
          <w:rFonts w:ascii="Arial" w:hAnsi="Arial" w:cs="Arial"/>
          <w:color w:val="C00000"/>
          <w:sz w:val="26"/>
          <w:szCs w:val="28"/>
          <w:lang w:val="nb-NO" w:bidi="he-IL"/>
        </w:rPr>
      </w:pPr>
      <w:r w:rsidRPr="0058100A">
        <w:rPr>
          <w:rFonts w:ascii="Arial" w:hAnsi="Arial" w:cs="Arial"/>
          <w:color w:val="C00000"/>
          <w:sz w:val="26"/>
          <w:szCs w:val="28"/>
          <w:lang w:val="nb-NO" w:bidi="he-IL"/>
        </w:rPr>
        <w:lastRenderedPageBreak/>
        <w:t>Một số đặc trưng cơ học của mẫu thí nghiệm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2"/>
        <w:gridCol w:w="2280"/>
        <w:gridCol w:w="2724"/>
        <w:gridCol w:w="1928"/>
        <w:gridCol w:w="1302"/>
      </w:tblGrid>
      <w:tr w:rsidR="005849CD" w:rsidRPr="000A5BF9" w:rsidTr="00595DE4">
        <w:trPr>
          <w:trHeight w:val="577"/>
          <w:jc w:val="center"/>
        </w:trPr>
        <w:tc>
          <w:tcPr>
            <w:tcW w:w="692" w:type="dxa"/>
            <w:shd w:val="clear" w:color="auto" w:fill="FFF2CC" w:themeFill="accent4" w:themeFillTint="33"/>
            <w:vAlign w:val="center"/>
          </w:tcPr>
          <w:p w:rsidR="005849CD" w:rsidRPr="00E10ACB" w:rsidRDefault="005849CD" w:rsidP="005849CD">
            <w:pPr>
              <w:tabs>
                <w:tab w:val="left" w:leader="hyphen" w:pos="1701"/>
              </w:tabs>
              <w:jc w:val="center"/>
              <w:rPr>
                <w:rFonts w:ascii="Arial" w:hAnsi="Arial" w:cs="Arial"/>
                <w:color w:val="002060"/>
                <w:lang w:val="nb-NO" w:bidi="he-IL"/>
              </w:rPr>
            </w:pPr>
            <w:r w:rsidRPr="00E10ACB">
              <w:rPr>
                <w:rFonts w:ascii="Arial" w:hAnsi="Arial" w:cs="Arial"/>
                <w:color w:val="002060"/>
                <w:lang w:val="nb-NO" w:bidi="he-IL"/>
              </w:rPr>
              <w:t>STT</w:t>
            </w:r>
          </w:p>
        </w:tc>
        <w:tc>
          <w:tcPr>
            <w:tcW w:w="2280" w:type="dxa"/>
            <w:shd w:val="clear" w:color="auto" w:fill="FFF2CC" w:themeFill="accent4" w:themeFillTint="33"/>
            <w:vAlign w:val="center"/>
          </w:tcPr>
          <w:p w:rsidR="005849CD" w:rsidRPr="00E10ACB" w:rsidRDefault="005849CD" w:rsidP="005849CD">
            <w:pPr>
              <w:tabs>
                <w:tab w:val="left" w:leader="hyphen" w:pos="1701"/>
              </w:tabs>
              <w:jc w:val="center"/>
              <w:rPr>
                <w:rFonts w:ascii="Arial" w:hAnsi="Arial" w:cs="Arial"/>
                <w:color w:val="002060"/>
                <w:lang w:val="nb-NO" w:bidi="he-IL"/>
              </w:rPr>
            </w:pPr>
            <w:r w:rsidRPr="00E10ACB">
              <w:rPr>
                <w:rFonts w:ascii="Arial" w:hAnsi="Arial" w:cs="Arial"/>
                <w:color w:val="002060"/>
                <w:lang w:val="nb-NO" w:bidi="he-IL"/>
              </w:rPr>
              <w:t>Đặc trưng</w:t>
            </w:r>
          </w:p>
        </w:tc>
        <w:tc>
          <w:tcPr>
            <w:tcW w:w="2724" w:type="dxa"/>
            <w:shd w:val="clear" w:color="auto" w:fill="FFF2CC" w:themeFill="accent4" w:themeFillTint="33"/>
            <w:vAlign w:val="center"/>
          </w:tcPr>
          <w:p w:rsidR="005849CD" w:rsidRPr="00E10ACB" w:rsidRDefault="005849CD" w:rsidP="005849CD">
            <w:pPr>
              <w:tabs>
                <w:tab w:val="left" w:leader="hyphen" w:pos="1701"/>
              </w:tabs>
              <w:jc w:val="center"/>
              <w:rPr>
                <w:rFonts w:ascii="Arial" w:hAnsi="Arial" w:cs="Arial"/>
                <w:color w:val="002060"/>
                <w:lang w:val="nb-NO" w:bidi="he-IL"/>
              </w:rPr>
            </w:pPr>
            <w:r w:rsidRPr="00E10ACB">
              <w:rPr>
                <w:rFonts w:ascii="Arial" w:hAnsi="Arial" w:cs="Arial"/>
                <w:color w:val="002060"/>
                <w:lang w:val="nb-NO" w:bidi="he-IL"/>
              </w:rPr>
              <w:t>Công thức tính</w:t>
            </w:r>
          </w:p>
        </w:tc>
        <w:tc>
          <w:tcPr>
            <w:tcW w:w="1928" w:type="dxa"/>
            <w:shd w:val="clear" w:color="auto" w:fill="FFF2CC" w:themeFill="accent4" w:themeFillTint="33"/>
            <w:vAlign w:val="center"/>
          </w:tcPr>
          <w:p w:rsidR="005849CD" w:rsidRPr="00E10ACB" w:rsidRDefault="005849CD" w:rsidP="005849CD">
            <w:pPr>
              <w:tabs>
                <w:tab w:val="left" w:leader="hyphen" w:pos="1701"/>
              </w:tabs>
              <w:jc w:val="center"/>
              <w:rPr>
                <w:rFonts w:ascii="Arial" w:hAnsi="Arial" w:cs="Arial"/>
                <w:color w:val="002060"/>
                <w:lang w:val="nb-NO" w:bidi="he-IL"/>
              </w:rPr>
            </w:pPr>
            <w:r w:rsidRPr="00E10ACB">
              <w:rPr>
                <w:rFonts w:ascii="Arial" w:hAnsi="Arial" w:cs="Arial"/>
                <w:color w:val="002060"/>
                <w:lang w:val="nb-NO" w:bidi="he-IL"/>
              </w:rPr>
              <w:t>Kết quả</w:t>
            </w:r>
          </w:p>
        </w:tc>
        <w:tc>
          <w:tcPr>
            <w:tcW w:w="1302" w:type="dxa"/>
            <w:shd w:val="clear" w:color="auto" w:fill="FFF2CC" w:themeFill="accent4" w:themeFillTint="33"/>
            <w:vAlign w:val="center"/>
          </w:tcPr>
          <w:p w:rsidR="005849CD" w:rsidRPr="00E10ACB" w:rsidRDefault="005849CD" w:rsidP="005849CD">
            <w:pPr>
              <w:tabs>
                <w:tab w:val="left" w:leader="hyphen" w:pos="1701"/>
              </w:tabs>
              <w:jc w:val="center"/>
              <w:rPr>
                <w:rFonts w:ascii="Arial" w:hAnsi="Arial" w:cs="Arial"/>
                <w:color w:val="002060"/>
                <w:lang w:val="nb-NO" w:bidi="he-IL"/>
              </w:rPr>
            </w:pPr>
            <w:r w:rsidRPr="00E10ACB">
              <w:rPr>
                <w:rFonts w:ascii="Arial" w:hAnsi="Arial" w:cs="Arial"/>
                <w:color w:val="002060"/>
                <w:lang w:val="nb-NO" w:bidi="he-IL"/>
              </w:rPr>
              <w:t>Đơn vị</w:t>
            </w:r>
          </w:p>
        </w:tc>
      </w:tr>
      <w:tr w:rsidR="002C012F" w:rsidRPr="000A5BF9" w:rsidTr="00595DE4">
        <w:trPr>
          <w:jc w:val="center"/>
        </w:trPr>
        <w:tc>
          <w:tcPr>
            <w:tcW w:w="692" w:type="dxa"/>
            <w:vAlign w:val="center"/>
          </w:tcPr>
          <w:p w:rsidR="002C012F" w:rsidRPr="000A5BF9" w:rsidRDefault="002C012F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color w:val="002060"/>
                <w:lang w:val="nb-NO" w:bidi="he-IL"/>
              </w:rPr>
            </w:pPr>
            <w:r w:rsidRPr="000A5BF9">
              <w:rPr>
                <w:rFonts w:ascii="VNI-Arial" w:hAnsi="VNI-Arial" w:cs="VNI-Times"/>
                <w:color w:val="002060"/>
                <w:lang w:val="nb-NO" w:bidi="he-IL"/>
              </w:rPr>
              <w:t>1</w:t>
            </w:r>
          </w:p>
        </w:tc>
        <w:tc>
          <w:tcPr>
            <w:tcW w:w="2280" w:type="dxa"/>
            <w:vAlign w:val="center"/>
          </w:tcPr>
          <w:p w:rsidR="002C012F" w:rsidRPr="002C012F" w:rsidRDefault="002C012F" w:rsidP="002C012F">
            <w:pPr>
              <w:tabs>
                <w:tab w:val="left" w:leader="hyphen" w:pos="1701"/>
              </w:tabs>
              <w:jc w:val="left"/>
              <w:rPr>
                <w:rFonts w:ascii="Arial" w:hAnsi="Arial" w:cs="Arial"/>
                <w:color w:val="002060"/>
                <w:lang w:val="nb-NO" w:bidi="he-IL"/>
              </w:rPr>
            </w:pPr>
            <w:r w:rsidRPr="002C012F">
              <w:rPr>
                <w:rFonts w:ascii="Arial" w:hAnsi="Arial" w:cs="Arial"/>
                <w:color w:val="002060"/>
                <w:lang w:val="nb-NO" w:bidi="he-IL"/>
              </w:rPr>
              <w:t>Giới hạn tỉ lệ</w:t>
            </w:r>
          </w:p>
        </w:tc>
        <w:tc>
          <w:tcPr>
            <w:tcW w:w="2724" w:type="dxa"/>
            <w:vAlign w:val="center"/>
          </w:tcPr>
          <w:p w:rsidR="002C012F" w:rsidRPr="000A5BF9" w:rsidRDefault="002C012F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lang w:val="nb-NO" w:bidi="he-IL"/>
              </w:rPr>
            </w:pPr>
            <w:r w:rsidRPr="000A5BF9">
              <w:rPr>
                <w:rFonts w:ascii="VNI-Arial" w:hAnsi="VNI-Arial" w:cs="VNI-Times"/>
                <w:position w:val="-30"/>
                <w:lang w:val="nb-NO" w:bidi="he-IL"/>
              </w:rPr>
              <w:object w:dxaOrig="720" w:dyaOrig="680">
                <v:shape id="_x0000_i1026" type="#_x0000_t75" style="width:49.5pt;height:45.75pt" o:ole="">
                  <v:imagedata r:id="rId10" o:title=""/>
                </v:shape>
                <o:OLEObject Type="Embed" ProgID="Equation.DSMT4" ShapeID="_x0000_i1026" DrawAspect="Content" ObjectID="_1695721849" r:id="rId11"/>
              </w:object>
            </w:r>
          </w:p>
        </w:tc>
        <w:tc>
          <w:tcPr>
            <w:tcW w:w="1928" w:type="dxa"/>
            <w:vAlign w:val="center"/>
          </w:tcPr>
          <w:p w:rsidR="002C012F" w:rsidRPr="000A5BF9" w:rsidRDefault="002C012F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lang w:val="nb-NO" w:bidi="he-IL"/>
              </w:rPr>
            </w:pPr>
            <w:r w:rsidRPr="00863F46">
              <w:rPr>
                <w:rFonts w:ascii="VNI-Arial" w:hAnsi="VNI-Arial" w:cs="VNI-Times"/>
                <w:color w:val="FF0000"/>
                <w:lang w:val="nb-NO" w:bidi="he-IL"/>
              </w:rPr>
              <w:t>{TN1_Sig_tl}</w:t>
            </w:r>
          </w:p>
        </w:tc>
        <w:tc>
          <w:tcPr>
            <w:tcW w:w="1302" w:type="dxa"/>
            <w:vAlign w:val="center"/>
          </w:tcPr>
          <w:p w:rsidR="002C012F" w:rsidRPr="000A5BF9" w:rsidRDefault="00A12EB3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lang w:val="nb-NO" w:bidi="he-IL"/>
              </w:rPr>
            </w:pPr>
            <w:r w:rsidRPr="00A12EB3">
              <w:rPr>
                <w:rFonts w:ascii="VNI-Arial" w:hAnsi="VNI-Arial" w:cs="VNI-Times"/>
                <w:position w:val="-10"/>
                <w:lang w:val="nb-NO" w:bidi="he-IL"/>
              </w:rPr>
              <w:object w:dxaOrig="1040" w:dyaOrig="360">
                <v:shape id="_x0000_i1027" type="#_x0000_t75" style="width:50.25pt;height:17.25pt" o:ole="">
                  <v:imagedata r:id="rId12" o:title=""/>
                </v:shape>
                <o:OLEObject Type="Embed" ProgID="Equation.DSMT4" ShapeID="_x0000_i1027" DrawAspect="Content" ObjectID="_1695721850" r:id="rId13"/>
              </w:object>
            </w:r>
          </w:p>
        </w:tc>
      </w:tr>
      <w:tr w:rsidR="002C012F" w:rsidRPr="000A5BF9" w:rsidTr="00595DE4">
        <w:trPr>
          <w:jc w:val="center"/>
        </w:trPr>
        <w:tc>
          <w:tcPr>
            <w:tcW w:w="692" w:type="dxa"/>
            <w:vAlign w:val="center"/>
          </w:tcPr>
          <w:p w:rsidR="002C012F" w:rsidRPr="000A5BF9" w:rsidRDefault="002C012F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color w:val="002060"/>
                <w:lang w:val="nb-NO" w:bidi="he-IL"/>
              </w:rPr>
            </w:pPr>
            <w:r w:rsidRPr="000A5BF9">
              <w:rPr>
                <w:rFonts w:ascii="VNI-Arial" w:hAnsi="VNI-Arial" w:cs="VNI-Times"/>
                <w:color w:val="002060"/>
                <w:lang w:val="nb-NO" w:bidi="he-IL"/>
              </w:rPr>
              <w:t>2</w:t>
            </w:r>
          </w:p>
        </w:tc>
        <w:tc>
          <w:tcPr>
            <w:tcW w:w="2280" w:type="dxa"/>
            <w:vAlign w:val="center"/>
          </w:tcPr>
          <w:p w:rsidR="002C012F" w:rsidRPr="002C012F" w:rsidRDefault="002C012F" w:rsidP="002C012F">
            <w:pPr>
              <w:tabs>
                <w:tab w:val="left" w:leader="hyphen" w:pos="1701"/>
              </w:tabs>
              <w:jc w:val="left"/>
              <w:rPr>
                <w:rFonts w:ascii="Arial" w:hAnsi="Arial" w:cs="Arial"/>
                <w:color w:val="002060"/>
                <w:lang w:val="nb-NO" w:bidi="he-IL"/>
              </w:rPr>
            </w:pPr>
            <w:r w:rsidRPr="002C012F">
              <w:rPr>
                <w:rFonts w:ascii="Arial" w:hAnsi="Arial" w:cs="Arial"/>
                <w:color w:val="002060"/>
                <w:lang w:val="nb-NO" w:bidi="he-IL"/>
              </w:rPr>
              <w:t>Giới hạn bền</w:t>
            </w:r>
          </w:p>
        </w:tc>
        <w:tc>
          <w:tcPr>
            <w:tcW w:w="2724" w:type="dxa"/>
            <w:vAlign w:val="center"/>
          </w:tcPr>
          <w:p w:rsidR="002C012F" w:rsidRPr="000A5BF9" w:rsidRDefault="002C012F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lang w:val="nb-NO" w:bidi="he-IL"/>
              </w:rPr>
            </w:pPr>
            <w:r w:rsidRPr="00863F46">
              <w:rPr>
                <w:rFonts w:ascii="VNI-Arial" w:hAnsi="VNI-Arial" w:cs="VNI-Times"/>
                <w:position w:val="-30"/>
                <w:lang w:val="nb-NO" w:bidi="he-IL"/>
              </w:rPr>
              <w:object w:dxaOrig="760" w:dyaOrig="680">
                <v:shape id="_x0000_i1028" type="#_x0000_t75" style="width:52.5pt;height:45.75pt" o:ole="">
                  <v:imagedata r:id="rId14" o:title=""/>
                </v:shape>
                <o:OLEObject Type="Embed" ProgID="Equation.DSMT4" ShapeID="_x0000_i1028" DrawAspect="Content" ObjectID="_1695721851" r:id="rId15"/>
              </w:object>
            </w:r>
          </w:p>
        </w:tc>
        <w:tc>
          <w:tcPr>
            <w:tcW w:w="1928" w:type="dxa"/>
            <w:vAlign w:val="center"/>
          </w:tcPr>
          <w:p w:rsidR="002C012F" w:rsidRPr="000A5BF9" w:rsidRDefault="002C012F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lang w:val="nb-NO" w:bidi="he-IL"/>
              </w:rPr>
            </w:pPr>
            <w:r w:rsidRPr="00863F46">
              <w:rPr>
                <w:rFonts w:ascii="VNI-Arial" w:hAnsi="VNI-Arial" w:cs="VNI-Times"/>
                <w:color w:val="FF0000"/>
                <w:lang w:val="nb-NO" w:bidi="he-IL"/>
              </w:rPr>
              <w:t>{TN1_Sig_b}</w:t>
            </w:r>
          </w:p>
        </w:tc>
        <w:tc>
          <w:tcPr>
            <w:tcW w:w="1302" w:type="dxa"/>
            <w:vAlign w:val="center"/>
          </w:tcPr>
          <w:p w:rsidR="002C012F" w:rsidRPr="000A5BF9" w:rsidRDefault="00A12EB3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lang w:val="nb-NO" w:bidi="he-IL"/>
              </w:rPr>
            </w:pPr>
            <w:r w:rsidRPr="00A12EB3">
              <w:rPr>
                <w:rFonts w:ascii="VNI-Arial" w:hAnsi="VNI-Arial" w:cs="VNI-Times"/>
                <w:position w:val="-10"/>
                <w:lang w:val="nb-NO" w:bidi="he-IL"/>
              </w:rPr>
              <w:object w:dxaOrig="1040" w:dyaOrig="360">
                <v:shape id="_x0000_i1029" type="#_x0000_t75" style="width:50.25pt;height:17.25pt" o:ole="">
                  <v:imagedata r:id="rId12" o:title=""/>
                </v:shape>
                <o:OLEObject Type="Embed" ProgID="Equation.DSMT4" ShapeID="_x0000_i1029" DrawAspect="Content" ObjectID="_1695721852" r:id="rId16"/>
              </w:object>
            </w:r>
          </w:p>
        </w:tc>
      </w:tr>
      <w:tr w:rsidR="002C012F" w:rsidRPr="000A5BF9" w:rsidTr="00595DE4">
        <w:trPr>
          <w:jc w:val="center"/>
        </w:trPr>
        <w:tc>
          <w:tcPr>
            <w:tcW w:w="692" w:type="dxa"/>
            <w:vAlign w:val="center"/>
          </w:tcPr>
          <w:p w:rsidR="002C012F" w:rsidRPr="000A5BF9" w:rsidRDefault="002C012F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color w:val="002060"/>
                <w:lang w:val="nb-NO" w:bidi="he-IL"/>
              </w:rPr>
            </w:pPr>
            <w:r w:rsidRPr="000A5BF9">
              <w:rPr>
                <w:rFonts w:ascii="VNI-Arial" w:hAnsi="VNI-Arial" w:cs="VNI-Times"/>
                <w:color w:val="002060"/>
                <w:lang w:val="nb-NO" w:bidi="he-IL"/>
              </w:rPr>
              <w:t>3</w:t>
            </w:r>
          </w:p>
        </w:tc>
        <w:tc>
          <w:tcPr>
            <w:tcW w:w="2280" w:type="dxa"/>
            <w:vAlign w:val="center"/>
          </w:tcPr>
          <w:p w:rsidR="002C012F" w:rsidRPr="002C012F" w:rsidRDefault="002C012F" w:rsidP="002C012F">
            <w:pPr>
              <w:tabs>
                <w:tab w:val="left" w:leader="hyphen" w:pos="1701"/>
              </w:tabs>
              <w:jc w:val="left"/>
              <w:rPr>
                <w:rFonts w:ascii="Arial" w:hAnsi="Arial" w:cs="Arial"/>
                <w:color w:val="002060"/>
                <w:lang w:val="nb-NO" w:bidi="he-IL"/>
              </w:rPr>
            </w:pPr>
            <w:r w:rsidRPr="002C012F">
              <w:rPr>
                <w:rFonts w:ascii="Arial" w:hAnsi="Arial" w:cs="Arial"/>
                <w:color w:val="002060"/>
                <w:lang w:val="nb-NO" w:bidi="he-IL"/>
              </w:rPr>
              <w:t>Giới hạn chảy</w:t>
            </w:r>
          </w:p>
        </w:tc>
        <w:tc>
          <w:tcPr>
            <w:tcW w:w="2724" w:type="dxa"/>
            <w:vAlign w:val="center"/>
          </w:tcPr>
          <w:p w:rsidR="002C012F" w:rsidRPr="000A5BF9" w:rsidRDefault="002C012F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lang w:val="nb-NO" w:bidi="he-IL"/>
              </w:rPr>
            </w:pPr>
            <w:r w:rsidRPr="00863F46">
              <w:rPr>
                <w:rFonts w:ascii="VNI-Arial" w:hAnsi="VNI-Arial" w:cs="VNI-Times"/>
                <w:position w:val="-30"/>
                <w:lang w:val="nb-NO" w:bidi="he-IL"/>
              </w:rPr>
              <w:object w:dxaOrig="900" w:dyaOrig="680">
                <v:shape id="_x0000_i1030" type="#_x0000_t75" style="width:61.5pt;height:45.75pt" o:ole="">
                  <v:imagedata r:id="rId17" o:title=""/>
                </v:shape>
                <o:OLEObject Type="Embed" ProgID="Equation.DSMT4" ShapeID="_x0000_i1030" DrawAspect="Content" ObjectID="_1695721853" r:id="rId18"/>
              </w:object>
            </w:r>
          </w:p>
        </w:tc>
        <w:tc>
          <w:tcPr>
            <w:tcW w:w="1928" w:type="dxa"/>
            <w:vAlign w:val="center"/>
          </w:tcPr>
          <w:p w:rsidR="002C012F" w:rsidRPr="000A5BF9" w:rsidRDefault="002C012F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lang w:val="nb-NO" w:bidi="he-IL"/>
              </w:rPr>
            </w:pPr>
            <w:r w:rsidRPr="00863F46">
              <w:rPr>
                <w:rFonts w:ascii="VNI-Arial" w:hAnsi="VNI-Arial" w:cs="VNI-Times"/>
                <w:color w:val="FF0000"/>
                <w:lang w:val="nb-NO" w:bidi="he-IL"/>
              </w:rPr>
              <w:t>{TN1_Sig_ch}</w:t>
            </w:r>
          </w:p>
        </w:tc>
        <w:tc>
          <w:tcPr>
            <w:tcW w:w="1302" w:type="dxa"/>
            <w:vAlign w:val="center"/>
          </w:tcPr>
          <w:p w:rsidR="002C012F" w:rsidRPr="000A5BF9" w:rsidRDefault="00A12EB3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lang w:val="nb-NO" w:bidi="he-IL"/>
              </w:rPr>
            </w:pPr>
            <w:r w:rsidRPr="00A12EB3">
              <w:rPr>
                <w:rFonts w:ascii="VNI-Arial" w:hAnsi="VNI-Arial" w:cs="VNI-Times"/>
                <w:position w:val="-10"/>
                <w:lang w:val="nb-NO" w:bidi="he-IL"/>
              </w:rPr>
              <w:object w:dxaOrig="1040" w:dyaOrig="360">
                <v:shape id="_x0000_i1031" type="#_x0000_t75" style="width:50.25pt;height:17.25pt" o:ole="">
                  <v:imagedata r:id="rId12" o:title=""/>
                </v:shape>
                <o:OLEObject Type="Embed" ProgID="Equation.DSMT4" ShapeID="_x0000_i1031" DrawAspect="Content" ObjectID="_1695721854" r:id="rId19"/>
              </w:object>
            </w:r>
          </w:p>
        </w:tc>
      </w:tr>
      <w:tr w:rsidR="002C012F" w:rsidRPr="000A5BF9" w:rsidTr="00595DE4">
        <w:trPr>
          <w:jc w:val="center"/>
        </w:trPr>
        <w:tc>
          <w:tcPr>
            <w:tcW w:w="692" w:type="dxa"/>
            <w:vAlign w:val="center"/>
          </w:tcPr>
          <w:p w:rsidR="002C012F" w:rsidRPr="000A5BF9" w:rsidRDefault="002C012F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color w:val="002060"/>
                <w:lang w:val="nb-NO" w:bidi="he-IL"/>
              </w:rPr>
            </w:pPr>
            <w:r w:rsidRPr="000A5BF9">
              <w:rPr>
                <w:rFonts w:ascii="VNI-Arial" w:hAnsi="VNI-Arial" w:cs="VNI-Times"/>
                <w:color w:val="002060"/>
                <w:lang w:val="nb-NO" w:bidi="he-IL"/>
              </w:rPr>
              <w:t>4</w:t>
            </w:r>
          </w:p>
        </w:tc>
        <w:tc>
          <w:tcPr>
            <w:tcW w:w="2280" w:type="dxa"/>
            <w:vAlign w:val="center"/>
          </w:tcPr>
          <w:p w:rsidR="002C012F" w:rsidRPr="002C012F" w:rsidRDefault="002C012F" w:rsidP="002C012F">
            <w:pPr>
              <w:tabs>
                <w:tab w:val="left" w:leader="hyphen" w:pos="1701"/>
              </w:tabs>
              <w:jc w:val="left"/>
              <w:rPr>
                <w:rFonts w:ascii="Arial" w:hAnsi="Arial" w:cs="Arial"/>
                <w:color w:val="002060"/>
                <w:lang w:val="nb-NO" w:bidi="he-IL"/>
              </w:rPr>
            </w:pPr>
            <w:r w:rsidRPr="002C012F">
              <w:rPr>
                <w:rFonts w:ascii="Arial" w:hAnsi="Arial" w:cs="Arial"/>
                <w:color w:val="002060"/>
                <w:lang w:val="nb-NO" w:bidi="he-IL"/>
              </w:rPr>
              <w:t>Giới hạn phá hoại</w:t>
            </w:r>
          </w:p>
        </w:tc>
        <w:tc>
          <w:tcPr>
            <w:tcW w:w="2724" w:type="dxa"/>
            <w:vAlign w:val="center"/>
          </w:tcPr>
          <w:p w:rsidR="002C012F" w:rsidRPr="000A5BF9" w:rsidRDefault="002C012F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lang w:val="nb-NO" w:bidi="he-IL"/>
              </w:rPr>
            </w:pPr>
            <w:r w:rsidRPr="00863F46">
              <w:rPr>
                <w:rFonts w:ascii="VNI-Arial" w:hAnsi="VNI-Arial" w:cs="VNI-Times"/>
                <w:position w:val="-30"/>
                <w:lang w:val="nb-NO" w:bidi="he-IL"/>
              </w:rPr>
              <w:object w:dxaOrig="900" w:dyaOrig="720">
                <v:shape id="_x0000_i1032" type="#_x0000_t75" style="width:61.5pt;height:48.75pt" o:ole="">
                  <v:imagedata r:id="rId20" o:title=""/>
                </v:shape>
                <o:OLEObject Type="Embed" ProgID="Equation.DSMT4" ShapeID="_x0000_i1032" DrawAspect="Content" ObjectID="_1695721855" r:id="rId21"/>
              </w:object>
            </w:r>
          </w:p>
        </w:tc>
        <w:tc>
          <w:tcPr>
            <w:tcW w:w="1928" w:type="dxa"/>
            <w:vAlign w:val="center"/>
          </w:tcPr>
          <w:p w:rsidR="002C012F" w:rsidRPr="000A5BF9" w:rsidRDefault="002C012F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lang w:val="nb-NO" w:bidi="he-IL"/>
              </w:rPr>
            </w:pPr>
            <w:r w:rsidRPr="00863F46">
              <w:rPr>
                <w:rFonts w:ascii="VNI-Arial" w:hAnsi="VNI-Arial" w:cs="VNI-Times"/>
                <w:color w:val="FF0000"/>
                <w:lang w:val="nb-NO" w:bidi="he-IL"/>
              </w:rPr>
              <w:t>{TN1_Sig_Ph}</w:t>
            </w:r>
          </w:p>
        </w:tc>
        <w:tc>
          <w:tcPr>
            <w:tcW w:w="1302" w:type="dxa"/>
            <w:vAlign w:val="center"/>
          </w:tcPr>
          <w:p w:rsidR="002C012F" w:rsidRPr="000A5BF9" w:rsidRDefault="00A12EB3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lang w:val="nb-NO" w:bidi="he-IL"/>
              </w:rPr>
            </w:pPr>
            <w:r w:rsidRPr="00A12EB3">
              <w:rPr>
                <w:rFonts w:ascii="VNI-Arial" w:hAnsi="VNI-Arial" w:cs="VNI-Times"/>
                <w:position w:val="-10"/>
                <w:lang w:val="nb-NO" w:bidi="he-IL"/>
              </w:rPr>
              <w:object w:dxaOrig="1040" w:dyaOrig="360">
                <v:shape id="_x0000_i1033" type="#_x0000_t75" style="width:50.25pt;height:17.25pt" o:ole="">
                  <v:imagedata r:id="rId12" o:title=""/>
                </v:shape>
                <o:OLEObject Type="Embed" ProgID="Equation.DSMT4" ShapeID="_x0000_i1033" DrawAspect="Content" ObjectID="_1695721856" r:id="rId22"/>
              </w:object>
            </w:r>
          </w:p>
        </w:tc>
      </w:tr>
      <w:tr w:rsidR="002C012F" w:rsidRPr="000A5BF9" w:rsidTr="00595DE4">
        <w:trPr>
          <w:jc w:val="center"/>
        </w:trPr>
        <w:tc>
          <w:tcPr>
            <w:tcW w:w="692" w:type="dxa"/>
            <w:vAlign w:val="center"/>
          </w:tcPr>
          <w:p w:rsidR="002C012F" w:rsidRPr="000A5BF9" w:rsidRDefault="002C012F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color w:val="002060"/>
                <w:lang w:val="nb-NO" w:bidi="he-IL"/>
              </w:rPr>
            </w:pPr>
            <w:r w:rsidRPr="000A5BF9">
              <w:rPr>
                <w:rFonts w:ascii="VNI-Arial" w:hAnsi="VNI-Arial" w:cs="VNI-Times"/>
                <w:color w:val="002060"/>
                <w:lang w:val="nb-NO" w:bidi="he-IL"/>
              </w:rPr>
              <w:t>5</w:t>
            </w:r>
          </w:p>
        </w:tc>
        <w:tc>
          <w:tcPr>
            <w:tcW w:w="2280" w:type="dxa"/>
            <w:vAlign w:val="center"/>
          </w:tcPr>
          <w:p w:rsidR="002C012F" w:rsidRPr="002C012F" w:rsidRDefault="002C012F" w:rsidP="002C012F">
            <w:pPr>
              <w:tabs>
                <w:tab w:val="left" w:leader="hyphen" w:pos="1701"/>
              </w:tabs>
              <w:jc w:val="left"/>
              <w:rPr>
                <w:rFonts w:ascii="Arial" w:hAnsi="Arial" w:cs="Arial"/>
                <w:color w:val="002060"/>
                <w:lang w:val="nb-NO" w:bidi="he-IL"/>
              </w:rPr>
            </w:pPr>
            <w:r w:rsidRPr="002C012F">
              <w:rPr>
                <w:rFonts w:ascii="Arial" w:hAnsi="Arial" w:cs="Arial"/>
                <w:color w:val="002060"/>
                <w:lang w:val="nb-NO" w:bidi="he-IL"/>
              </w:rPr>
              <w:t>Độ giãn dài</w:t>
            </w:r>
          </w:p>
        </w:tc>
        <w:tc>
          <w:tcPr>
            <w:tcW w:w="2724" w:type="dxa"/>
            <w:vAlign w:val="center"/>
          </w:tcPr>
          <w:p w:rsidR="002C012F" w:rsidRPr="000A5BF9" w:rsidRDefault="002C012F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lang w:val="nb-NO" w:bidi="he-IL"/>
              </w:rPr>
            </w:pPr>
            <w:r w:rsidRPr="00863F46">
              <w:rPr>
                <w:rFonts w:ascii="VNI-Arial" w:hAnsi="VNI-Arial" w:cs="VNI-Times"/>
                <w:position w:val="-30"/>
                <w:lang w:val="nb-NO" w:bidi="he-IL"/>
              </w:rPr>
              <w:object w:dxaOrig="1400" w:dyaOrig="680">
                <v:shape id="_x0000_i1034" type="#_x0000_t75" style="width:96pt;height:45.75pt" o:ole="">
                  <v:imagedata r:id="rId23" o:title=""/>
                </v:shape>
                <o:OLEObject Type="Embed" ProgID="Equation.DSMT4" ShapeID="_x0000_i1034" DrawAspect="Content" ObjectID="_1695721857" r:id="rId24"/>
              </w:object>
            </w:r>
          </w:p>
        </w:tc>
        <w:tc>
          <w:tcPr>
            <w:tcW w:w="1928" w:type="dxa"/>
            <w:vAlign w:val="center"/>
          </w:tcPr>
          <w:p w:rsidR="002C012F" w:rsidRPr="000A5BF9" w:rsidRDefault="002C012F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lang w:val="nb-NO" w:bidi="he-IL"/>
              </w:rPr>
            </w:pPr>
            <w:r w:rsidRPr="00863F46">
              <w:rPr>
                <w:rFonts w:ascii="VNI-Arial" w:hAnsi="VNI-Arial" w:cs="VNI-Times"/>
                <w:color w:val="FF0000"/>
                <w:lang w:val="nb-NO" w:bidi="he-IL"/>
              </w:rPr>
              <w:t>{TN1_Delta}</w:t>
            </w:r>
          </w:p>
        </w:tc>
        <w:tc>
          <w:tcPr>
            <w:tcW w:w="1302" w:type="dxa"/>
            <w:vAlign w:val="center"/>
          </w:tcPr>
          <w:p w:rsidR="002C012F" w:rsidRPr="000A5BF9" w:rsidRDefault="002C012F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lang w:val="nb-NO" w:bidi="he-IL"/>
              </w:rPr>
            </w:pPr>
          </w:p>
        </w:tc>
      </w:tr>
      <w:tr w:rsidR="002C012F" w:rsidRPr="000A5BF9" w:rsidTr="00595DE4">
        <w:trPr>
          <w:jc w:val="center"/>
        </w:trPr>
        <w:tc>
          <w:tcPr>
            <w:tcW w:w="692" w:type="dxa"/>
            <w:vAlign w:val="center"/>
          </w:tcPr>
          <w:p w:rsidR="002C012F" w:rsidRPr="000A5BF9" w:rsidRDefault="002C012F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color w:val="002060"/>
                <w:lang w:val="nb-NO" w:bidi="he-IL"/>
              </w:rPr>
            </w:pPr>
            <w:r w:rsidRPr="000A5BF9">
              <w:rPr>
                <w:rFonts w:ascii="VNI-Arial" w:hAnsi="VNI-Arial" w:cs="VNI-Times"/>
                <w:color w:val="002060"/>
                <w:lang w:val="nb-NO" w:bidi="he-IL"/>
              </w:rPr>
              <w:t>6</w:t>
            </w:r>
          </w:p>
        </w:tc>
        <w:tc>
          <w:tcPr>
            <w:tcW w:w="2280" w:type="dxa"/>
            <w:vAlign w:val="center"/>
          </w:tcPr>
          <w:p w:rsidR="002C012F" w:rsidRPr="002C012F" w:rsidRDefault="002C012F" w:rsidP="002C012F">
            <w:pPr>
              <w:tabs>
                <w:tab w:val="left" w:leader="hyphen" w:pos="1701"/>
              </w:tabs>
              <w:jc w:val="left"/>
              <w:rPr>
                <w:rFonts w:ascii="Arial" w:hAnsi="Arial" w:cs="Arial"/>
                <w:color w:val="002060"/>
                <w:lang w:val="nb-NO" w:bidi="he-IL"/>
              </w:rPr>
            </w:pPr>
            <w:r w:rsidRPr="002C012F">
              <w:rPr>
                <w:rFonts w:ascii="Arial" w:hAnsi="Arial" w:cs="Arial"/>
                <w:color w:val="002060"/>
                <w:lang w:val="nb-NO" w:bidi="he-IL"/>
              </w:rPr>
              <w:t>Độ co ngang</w:t>
            </w:r>
          </w:p>
        </w:tc>
        <w:tc>
          <w:tcPr>
            <w:tcW w:w="2724" w:type="dxa"/>
            <w:vAlign w:val="center"/>
          </w:tcPr>
          <w:p w:rsidR="002C012F" w:rsidRPr="000A5BF9" w:rsidRDefault="002C012F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lang w:val="nb-NO" w:bidi="he-IL"/>
              </w:rPr>
            </w:pPr>
            <w:r w:rsidRPr="00863F46">
              <w:rPr>
                <w:rFonts w:ascii="VNI-Arial" w:hAnsi="VNI-Arial" w:cs="VNI-Times"/>
                <w:position w:val="-30"/>
                <w:lang w:val="nb-NO" w:bidi="he-IL"/>
              </w:rPr>
              <w:object w:dxaOrig="1359" w:dyaOrig="680">
                <v:shape id="_x0000_i1035" type="#_x0000_t75" style="width:93.75pt;height:45.75pt" o:ole="">
                  <v:imagedata r:id="rId25" o:title=""/>
                </v:shape>
                <o:OLEObject Type="Embed" ProgID="Equation.DSMT4" ShapeID="_x0000_i1035" DrawAspect="Content" ObjectID="_1695721858" r:id="rId26"/>
              </w:object>
            </w:r>
          </w:p>
        </w:tc>
        <w:tc>
          <w:tcPr>
            <w:tcW w:w="1928" w:type="dxa"/>
            <w:vAlign w:val="center"/>
          </w:tcPr>
          <w:p w:rsidR="002C012F" w:rsidRPr="000A5BF9" w:rsidRDefault="002C012F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lang w:val="nb-NO" w:bidi="he-IL"/>
              </w:rPr>
            </w:pPr>
            <w:r w:rsidRPr="00863F46">
              <w:rPr>
                <w:rFonts w:ascii="VNI-Arial" w:hAnsi="VNI-Arial" w:cs="VNI-Times"/>
                <w:color w:val="FF0000"/>
                <w:lang w:val="nb-NO" w:bidi="he-IL"/>
              </w:rPr>
              <w:t>{TN1_Psi}</w:t>
            </w:r>
          </w:p>
        </w:tc>
        <w:tc>
          <w:tcPr>
            <w:tcW w:w="1302" w:type="dxa"/>
            <w:vAlign w:val="center"/>
          </w:tcPr>
          <w:p w:rsidR="002C012F" w:rsidRPr="000A5BF9" w:rsidRDefault="002C012F" w:rsidP="002C012F">
            <w:pPr>
              <w:tabs>
                <w:tab w:val="left" w:leader="hyphen" w:pos="1701"/>
              </w:tabs>
              <w:jc w:val="center"/>
              <w:rPr>
                <w:rFonts w:ascii="VNI-Arial" w:hAnsi="VNI-Arial" w:cs="VNI-Times"/>
                <w:lang w:val="nb-NO" w:bidi="he-IL"/>
              </w:rPr>
            </w:pPr>
          </w:p>
        </w:tc>
      </w:tr>
    </w:tbl>
    <w:p w:rsidR="00792E6F" w:rsidRDefault="00792E6F" w:rsidP="00285FE2">
      <w:pPr>
        <w:tabs>
          <w:tab w:val="left" w:leader="hyphen" w:pos="1701"/>
        </w:tabs>
        <w:spacing w:before="120" w:line="360" w:lineRule="auto"/>
        <w:rPr>
          <w:rFonts w:ascii="VNI-Arial" w:hAnsi="VNI-Arial" w:cs="VNI-Times"/>
          <w:sz w:val="26"/>
          <w:szCs w:val="28"/>
          <w:lang w:val="nb-NO" w:bidi="he-IL"/>
        </w:rPr>
      </w:pPr>
    </w:p>
    <w:p w:rsidR="00747AAC" w:rsidRPr="00747AAC" w:rsidRDefault="00747AAC" w:rsidP="00747AAC">
      <w:pPr>
        <w:tabs>
          <w:tab w:val="left" w:leader="hyphen" w:pos="1701"/>
        </w:tabs>
        <w:spacing w:before="120" w:line="360" w:lineRule="auto"/>
        <w:rPr>
          <w:rFonts w:ascii="Arial" w:hAnsi="Arial" w:cs="Arial"/>
          <w:b/>
          <w:bCs/>
          <w:color w:val="002060"/>
          <w:sz w:val="26"/>
          <w:szCs w:val="32"/>
          <w:lang w:val="nb-NO"/>
        </w:rPr>
      </w:pPr>
      <w:r w:rsidRPr="00747AAC">
        <w:rPr>
          <w:rFonts w:ascii="Arial" w:hAnsi="Arial" w:cs="Arial"/>
          <w:b/>
          <w:bCs/>
          <w:color w:val="002060"/>
          <w:sz w:val="26"/>
          <w:szCs w:val="32"/>
          <w:lang w:val="nb-NO"/>
        </w:rPr>
        <w:t>4. Nhận xét kết quả thí nghiệm</w:t>
      </w:r>
    </w:p>
    <w:p w:rsidR="00863F46" w:rsidRPr="00863F46" w:rsidRDefault="00863F46" w:rsidP="000A5BF9">
      <w:pPr>
        <w:tabs>
          <w:tab w:val="left" w:pos="567"/>
          <w:tab w:val="left" w:leader="hyphen" w:pos="1701"/>
        </w:tabs>
        <w:spacing w:line="360" w:lineRule="auto"/>
        <w:rPr>
          <w:rFonts w:ascii="VNI-Arial" w:hAnsi="VNI-Arial" w:cs="VNI-Times"/>
          <w:sz w:val="14"/>
          <w:szCs w:val="16"/>
          <w:lang w:val="nb-NO"/>
        </w:rPr>
      </w:pPr>
      <w:r w:rsidRPr="00863F46">
        <w:rPr>
          <w:rFonts w:ascii="VNI-Arial" w:hAnsi="VNI-Arial" w:cs="VNI-Times"/>
          <w:sz w:val="26"/>
          <w:szCs w:val="28"/>
          <w:lang w:val="nb-NO" w:bidi="he-IL"/>
        </w:rPr>
        <w:tab/>
      </w:r>
    </w:p>
    <w:p w:rsidR="00863F46" w:rsidRPr="00863F46" w:rsidRDefault="00863F46" w:rsidP="00285FE2">
      <w:pPr>
        <w:tabs>
          <w:tab w:val="left" w:leader="hyphen" w:pos="1701"/>
        </w:tabs>
        <w:spacing w:line="360" w:lineRule="auto"/>
        <w:jc w:val="left"/>
        <w:rPr>
          <w:rFonts w:ascii="VNI-Arial" w:hAnsi="VNI-Arial" w:cs="VNI-Times"/>
          <w:color w:val="FF0000"/>
          <w:sz w:val="26"/>
          <w:szCs w:val="28"/>
          <w:lang w:val="nb-NO" w:bidi="he-IL"/>
        </w:rPr>
      </w:pPr>
      <w:r w:rsidRPr="00863F46">
        <w:rPr>
          <w:rFonts w:ascii="VNI-Arial" w:hAnsi="VNI-Arial" w:cs="VNI-Times"/>
          <w:color w:val="FF0000"/>
          <w:sz w:val="26"/>
          <w:szCs w:val="28"/>
          <w:lang w:val="nb-NO" w:bidi="he-IL"/>
        </w:rPr>
        <w:t>{TN1_Comment}</w:t>
      </w:r>
      <w:r w:rsidRPr="00863F46">
        <w:rPr>
          <w:rFonts w:ascii="VNI-Arial" w:hAnsi="VNI-Arial" w:cs="VNI-Times"/>
          <w:noProof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5695949</wp:posOffset>
                </wp:positionV>
                <wp:extent cx="913765" cy="0"/>
                <wp:effectExtent l="0" t="0" r="19685" b="1905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37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7D1F16" id="Straight Connector 2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9pt,448.5pt" to="170.95pt,44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"/>
            </w:pict>
          </mc:Fallback>
        </mc:AlternateContent>
      </w:r>
      <w:r w:rsidRPr="00863F46">
        <w:rPr>
          <w:rFonts w:ascii="VNI-Arial" w:hAnsi="VNI-Arial" w:cs="VNI-Times"/>
          <w:noProof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5695949</wp:posOffset>
                </wp:positionV>
                <wp:extent cx="913765" cy="0"/>
                <wp:effectExtent l="0" t="0" r="19685" b="1905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37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18D4BD" id="Straight Connector 1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9pt,448.5pt" to="170.95pt,44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"/>
            </w:pict>
          </mc:Fallback>
        </mc:AlternateContent>
      </w:r>
      <w:r w:rsidRPr="00863F46">
        <w:rPr>
          <w:rFonts w:ascii="VNI-Arial" w:hAnsi="VNI-Arial" w:cs="VNI-Times"/>
          <w:color w:val="FF0000"/>
          <w:sz w:val="26"/>
          <w:szCs w:val="28"/>
          <w:lang w:val="nb-NO" w:bidi="he-IL"/>
        </w:rPr>
        <w:t xml:space="preserve">  </w:t>
      </w:r>
    </w:p>
    <w:p w:rsidR="00A23F73" w:rsidRDefault="00A23F73" w:rsidP="00285FE2">
      <w:pPr>
        <w:spacing w:line="360" w:lineRule="auto"/>
        <w:rPr>
          <w:rFonts w:ascii="VNI-Arial" w:hAnsi="VNI-Arial"/>
        </w:rPr>
      </w:pPr>
    </w:p>
    <w:p w:rsidR="001C04B5" w:rsidRDefault="001C04B5" w:rsidP="00285FE2">
      <w:pPr>
        <w:spacing w:line="360" w:lineRule="auto"/>
        <w:rPr>
          <w:rFonts w:ascii="VNI-Arial" w:hAnsi="VNI-Arial"/>
        </w:rPr>
      </w:pPr>
    </w:p>
    <w:p w:rsidR="001C04B5" w:rsidRDefault="001C04B5" w:rsidP="00285FE2">
      <w:pPr>
        <w:spacing w:line="360" w:lineRule="auto"/>
        <w:rPr>
          <w:rFonts w:ascii="VNI-Arial" w:hAnsi="VNI-Arial"/>
        </w:rPr>
      </w:pPr>
    </w:p>
    <w:p w:rsidR="001C04B5" w:rsidRDefault="001C04B5" w:rsidP="00285FE2">
      <w:pPr>
        <w:spacing w:line="360" w:lineRule="auto"/>
        <w:rPr>
          <w:rFonts w:ascii="VNI-Arial" w:hAnsi="VNI-Arial"/>
        </w:rPr>
      </w:pPr>
    </w:p>
    <w:p w:rsidR="001C04B5" w:rsidRDefault="001C04B5" w:rsidP="00285FE2">
      <w:pPr>
        <w:spacing w:line="360" w:lineRule="auto"/>
        <w:rPr>
          <w:rFonts w:ascii="VNI-Arial" w:hAnsi="VNI-Arial"/>
        </w:rPr>
      </w:pPr>
    </w:p>
    <w:p w:rsidR="001C04B5" w:rsidRDefault="001C04B5" w:rsidP="00285FE2">
      <w:pPr>
        <w:spacing w:line="360" w:lineRule="auto"/>
        <w:rPr>
          <w:rFonts w:ascii="VNI-Arial" w:hAnsi="VNI-Arial"/>
        </w:rPr>
      </w:pPr>
    </w:p>
    <w:p w:rsidR="001C04B5" w:rsidRDefault="001C04B5" w:rsidP="00285FE2">
      <w:pPr>
        <w:spacing w:line="360" w:lineRule="auto"/>
        <w:rPr>
          <w:rFonts w:ascii="VNI-Arial" w:hAnsi="VNI-Arial"/>
        </w:rPr>
      </w:pPr>
    </w:p>
    <w:p w:rsidR="001C04B5" w:rsidRDefault="001C04B5" w:rsidP="00285FE2">
      <w:pPr>
        <w:spacing w:line="360" w:lineRule="auto"/>
        <w:rPr>
          <w:rFonts w:ascii="VNI-Arial" w:hAnsi="VNI-Arial"/>
        </w:rPr>
      </w:pPr>
    </w:p>
    <w:p w:rsidR="001C04B5" w:rsidRDefault="001C04B5" w:rsidP="00285FE2">
      <w:pPr>
        <w:spacing w:line="360" w:lineRule="auto"/>
        <w:rPr>
          <w:rFonts w:ascii="VNI-Arial" w:hAnsi="VNI-Arial"/>
        </w:rPr>
      </w:pPr>
    </w:p>
    <w:p w:rsidR="001C04B5" w:rsidRPr="00863F46" w:rsidRDefault="001C04B5" w:rsidP="00285FE2">
      <w:pPr>
        <w:spacing w:line="360" w:lineRule="auto"/>
        <w:rPr>
          <w:rFonts w:ascii="VNI-Arial" w:hAnsi="VNI-Arial"/>
        </w:rPr>
      </w:pPr>
      <w:r>
        <w:rPr>
          <w:rFonts w:ascii="Arial" w:eastAsia="Calibri" w:hAnsi="Arial" w:cs="Arial"/>
          <w:spacing w:val="-6"/>
          <w:sz w:val="26"/>
          <w:szCs w:val="28"/>
          <w:lang w:val="nb-NO"/>
        </w:rPr>
        <w:t>Thời gian hoàn thành</w:t>
      </w:r>
      <w:r w:rsidRPr="00B65F88">
        <w:rPr>
          <w:rFonts w:ascii="Arial" w:eastAsia="Calibri" w:hAnsi="Arial" w:cs="Arial"/>
          <w:spacing w:val="-6"/>
          <w:sz w:val="26"/>
          <w:szCs w:val="28"/>
          <w:lang w:val="nb-NO"/>
        </w:rPr>
        <w:t xml:space="preserve"> :</w:t>
      </w:r>
      <w:r w:rsidRPr="008623CD">
        <w:rPr>
          <w:rFonts w:ascii="VNI-Times" w:hAnsi="VNI-Times"/>
          <w:sz w:val="26"/>
          <w:szCs w:val="26"/>
        </w:rPr>
        <w:t xml:space="preserve"> </w:t>
      </w:r>
      <w:r>
        <w:rPr>
          <w:rFonts w:ascii="VNI-Times" w:hAnsi="VNI-Times"/>
          <w:color w:val="FF0000"/>
          <w:sz w:val="26"/>
          <w:szCs w:val="26"/>
        </w:rPr>
        <w:t>{</w:t>
      </w:r>
      <w:r>
        <w:rPr>
          <w:rFonts w:ascii="VNI-Arial" w:hAnsi="VNI-Arial"/>
          <w:b/>
          <w:color w:val="FF0000"/>
          <w:szCs w:val="32"/>
        </w:rPr>
        <w:t>TN</w:t>
      </w:r>
      <w:r w:rsidR="0097759A">
        <w:rPr>
          <w:rFonts w:ascii="VNI-Arial" w:hAnsi="VNI-Arial"/>
          <w:b/>
          <w:color w:val="FF0000"/>
          <w:szCs w:val="32"/>
        </w:rPr>
        <w:t>1</w:t>
      </w:r>
      <w:r>
        <w:rPr>
          <w:rFonts w:ascii="VNI-Arial" w:hAnsi="VNI-Arial"/>
          <w:b/>
          <w:color w:val="FF0000"/>
          <w:szCs w:val="32"/>
        </w:rPr>
        <w:t>_Timer</w:t>
      </w:r>
      <w:r>
        <w:rPr>
          <w:rFonts w:ascii="VNI-Times" w:hAnsi="VNI-Times"/>
          <w:color w:val="FF0000"/>
          <w:sz w:val="26"/>
          <w:szCs w:val="26"/>
        </w:rPr>
        <w:t>}</w:t>
      </w:r>
    </w:p>
    <w:sectPr w:rsidR="001C04B5" w:rsidRPr="00863F46" w:rsidSect="00337F6E">
      <w:headerReference w:type="default" r:id="rId27"/>
      <w:footerReference w:type="even" r:id="rId28"/>
      <w:footerReference w:type="default" r:id="rId29"/>
      <w:pgSz w:w="12240" w:h="15840"/>
      <w:pgMar w:top="1276" w:right="851" w:bottom="1134" w:left="1418" w:header="426" w:footer="535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10D03" w:rsidRDefault="00010D03">
      <w:r>
        <w:separator/>
      </w:r>
    </w:p>
  </w:endnote>
  <w:endnote w:type="continuationSeparator" w:id="0">
    <w:p w:rsidR="00010D03" w:rsidRDefault="00010D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Arial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altName w:val="Times New Roman"/>
    <w:charset w:val="00"/>
    <w:family w:val="auto"/>
    <w:pitch w:val="variable"/>
    <w:sig w:usb0="00000007" w:usb1="00000000" w:usb2="00000000" w:usb3="00000000" w:csb0="00000013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A265C" w:rsidRDefault="00CA265C" w:rsidP="00735C9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A265C" w:rsidRDefault="00CA265C" w:rsidP="00827E1B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2984002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A265C" w:rsidRPr="008F6917" w:rsidRDefault="008F6917" w:rsidP="00792E6F">
        <w:pPr>
          <w:pStyle w:val="Footer"/>
          <w:pBdr>
            <w:top w:val="thinThickSmallGap" w:sz="18" w:space="1" w:color="auto"/>
          </w:pBdr>
          <w:shd w:val="pct5" w:color="auto" w:fill="E2EFD9" w:themeFill="accent6" w:themeFillTint="33"/>
          <w:spacing w:before="120"/>
          <w:ind w:right="48"/>
        </w:pPr>
        <w:proofErr w:type="spellStart"/>
        <w:r w:rsidRPr="003D2528">
          <w:rPr>
            <w:rFonts w:ascii="VNI-Arial" w:hAnsi="VNI-Arial"/>
          </w:rPr>
          <w:t>Sinh</w:t>
        </w:r>
        <w:proofErr w:type="spellEnd"/>
        <w:r w:rsidRPr="003D2528">
          <w:rPr>
            <w:rFonts w:ascii="VNI-Arial" w:hAnsi="VNI-Arial"/>
          </w:rPr>
          <w:t xml:space="preserve"> </w:t>
        </w:r>
        <w:proofErr w:type="spellStart"/>
        <w:r w:rsidRPr="003D2528">
          <w:rPr>
            <w:rFonts w:ascii="VNI-Arial" w:hAnsi="VNI-Arial"/>
          </w:rPr>
          <w:t>vieân</w:t>
        </w:r>
        <w:proofErr w:type="spellEnd"/>
        <w:r w:rsidRPr="003D2528">
          <w:rPr>
            <w:rFonts w:ascii="VNI-Arial" w:hAnsi="VNI-Arial"/>
          </w:rPr>
          <w:t xml:space="preserve">: </w:t>
        </w:r>
        <w:r w:rsidRPr="00E84036">
          <w:rPr>
            <w:rFonts w:ascii="VNI-Arial" w:hAnsi="VNI-Arial" w:cs="VNI-Times"/>
            <w:b/>
            <w:color w:val="C00000"/>
            <w:lang w:val="nb-NO"/>
          </w:rPr>
          <w:t xml:space="preserve">{TenSinhVien} </w:t>
        </w:r>
        <w:r>
          <w:rPr>
            <w:rFonts w:ascii="VNI-Arial" w:hAnsi="VNI-Arial" w:cs="VNI-Times"/>
            <w:b/>
            <w:color w:val="002060"/>
            <w:lang w:val="nb-NO"/>
          </w:rPr>
          <w:t xml:space="preserve">- </w:t>
        </w:r>
        <w:r w:rsidRPr="008F6917">
          <w:rPr>
            <w:rFonts w:ascii="VNI-Arial" w:hAnsi="VNI-Arial" w:cs="VNI-Times"/>
            <w:color w:val="000000" w:themeColor="text1"/>
            <w:lang w:val="nb-NO"/>
          </w:rPr>
          <w:t>Lôùp</w:t>
        </w:r>
        <w:r w:rsidRPr="00E84036">
          <w:rPr>
            <w:rFonts w:ascii="VNI-Arial" w:hAnsi="VNI-Arial" w:cs="VNI-Times"/>
            <w:b/>
            <w:color w:val="C00000"/>
            <w:lang w:val="nb-NO"/>
          </w:rPr>
          <w:t xml:space="preserve">: {Lop}                                                                                                      </w:t>
        </w:r>
        <w:r w:rsidRPr="00792E6F">
          <w:rPr>
            <w:rFonts w:ascii="VNI-Arial" w:hAnsi="VNI-Arial"/>
          </w:rPr>
          <w:fldChar w:fldCharType="begin"/>
        </w:r>
        <w:r w:rsidRPr="00792E6F">
          <w:rPr>
            <w:rFonts w:ascii="VNI-Arial" w:hAnsi="VNI-Arial"/>
          </w:rPr>
          <w:instrText xml:space="preserve"> PAGE   \* MERGEFORMAT </w:instrText>
        </w:r>
        <w:r w:rsidRPr="00792E6F">
          <w:rPr>
            <w:rFonts w:ascii="VNI-Arial" w:hAnsi="VNI-Arial"/>
          </w:rPr>
          <w:fldChar w:fldCharType="separate"/>
        </w:r>
        <w:r w:rsidR="00FA1B34">
          <w:rPr>
            <w:rFonts w:ascii="VNI-Arial" w:hAnsi="VNI-Arial"/>
            <w:noProof/>
          </w:rPr>
          <w:t>3</w:t>
        </w:r>
        <w:r w:rsidRPr="00792E6F">
          <w:rPr>
            <w:rFonts w:ascii="VNI-Arial" w:hAnsi="VNI-Arial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10D03" w:rsidRDefault="00010D03">
      <w:r>
        <w:separator/>
      </w:r>
    </w:p>
  </w:footnote>
  <w:footnote w:type="continuationSeparator" w:id="0">
    <w:p w:rsidR="00010D03" w:rsidRDefault="00010D0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6917" w:rsidRPr="001E564A" w:rsidRDefault="001E564A" w:rsidP="008F6917">
    <w:pPr>
      <w:pStyle w:val="Header"/>
      <w:pBdr>
        <w:bottom w:val="thinThickSmallGap" w:sz="12" w:space="1" w:color="auto"/>
      </w:pBdr>
      <w:rPr>
        <w:rFonts w:ascii="VNI-Arial" w:hAnsi="VNI-Arial"/>
        <w:b/>
        <w:color w:val="552579"/>
        <w:sz w:val="20"/>
        <w:szCs w:val="22"/>
      </w:rPr>
    </w:pPr>
    <w:r w:rsidRPr="001E564A">
      <w:rPr>
        <w:rFonts w:ascii="Arial" w:hAnsi="Arial" w:cs="Arial"/>
        <w:b/>
        <w:color w:val="C00000"/>
        <w:sz w:val="20"/>
        <w:szCs w:val="22"/>
      </w:rPr>
      <w:t xml:space="preserve">BÀI 1 </w:t>
    </w:r>
    <w:r w:rsidRPr="001E564A">
      <w:rPr>
        <w:rFonts w:ascii="Arial" w:hAnsi="Arial" w:cs="Arial"/>
        <w:b/>
        <w:color w:val="001B50"/>
        <w:sz w:val="20"/>
        <w:szCs w:val="22"/>
      </w:rPr>
      <w:t xml:space="preserve">- THÍ NGHIỆM KÉO THÉP MỀM                                                                   </w:t>
    </w:r>
    <w:r w:rsidRPr="001E564A">
      <w:rPr>
        <w:rFonts w:ascii="Arial" w:hAnsi="Arial" w:cs="Arial"/>
        <w:b/>
        <w:color w:val="385723"/>
        <w:sz w:val="20"/>
        <w:szCs w:val="22"/>
      </w:rPr>
      <w:t>BỘ MÔN SỨC BỀN VẬT LIỆ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4465D0"/>
    <w:multiLevelType w:val="hybridMultilevel"/>
    <w:tmpl w:val="F1C601D8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8D37E8"/>
    <w:multiLevelType w:val="multilevel"/>
    <w:tmpl w:val="6B4236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5C0629F"/>
    <w:multiLevelType w:val="hybridMultilevel"/>
    <w:tmpl w:val="68D42430"/>
    <w:lvl w:ilvl="0" w:tplc="8E4A3EF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516F46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EEA262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DF8BFD4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38C71CC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92A921C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544CB0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78472D4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6CC1A5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3C6970"/>
    <w:multiLevelType w:val="hybridMultilevel"/>
    <w:tmpl w:val="45181DBC"/>
    <w:lvl w:ilvl="0" w:tplc="E2382E80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07" w:hanging="360"/>
      </w:pPr>
    </w:lvl>
    <w:lvl w:ilvl="2" w:tplc="042A001B" w:tentative="1">
      <w:start w:val="1"/>
      <w:numFmt w:val="lowerRoman"/>
      <w:lvlText w:val="%3."/>
      <w:lvlJc w:val="right"/>
      <w:pPr>
        <w:ind w:left="2727" w:hanging="180"/>
      </w:pPr>
    </w:lvl>
    <w:lvl w:ilvl="3" w:tplc="042A000F" w:tentative="1">
      <w:start w:val="1"/>
      <w:numFmt w:val="decimal"/>
      <w:lvlText w:val="%4."/>
      <w:lvlJc w:val="left"/>
      <w:pPr>
        <w:ind w:left="3447" w:hanging="360"/>
      </w:pPr>
    </w:lvl>
    <w:lvl w:ilvl="4" w:tplc="042A0019" w:tentative="1">
      <w:start w:val="1"/>
      <w:numFmt w:val="lowerLetter"/>
      <w:lvlText w:val="%5."/>
      <w:lvlJc w:val="left"/>
      <w:pPr>
        <w:ind w:left="4167" w:hanging="360"/>
      </w:pPr>
    </w:lvl>
    <w:lvl w:ilvl="5" w:tplc="042A001B" w:tentative="1">
      <w:start w:val="1"/>
      <w:numFmt w:val="lowerRoman"/>
      <w:lvlText w:val="%6."/>
      <w:lvlJc w:val="right"/>
      <w:pPr>
        <w:ind w:left="4887" w:hanging="180"/>
      </w:pPr>
    </w:lvl>
    <w:lvl w:ilvl="6" w:tplc="042A000F" w:tentative="1">
      <w:start w:val="1"/>
      <w:numFmt w:val="decimal"/>
      <w:lvlText w:val="%7."/>
      <w:lvlJc w:val="left"/>
      <w:pPr>
        <w:ind w:left="5607" w:hanging="360"/>
      </w:pPr>
    </w:lvl>
    <w:lvl w:ilvl="7" w:tplc="042A0019" w:tentative="1">
      <w:start w:val="1"/>
      <w:numFmt w:val="lowerLetter"/>
      <w:lvlText w:val="%8."/>
      <w:lvlJc w:val="left"/>
      <w:pPr>
        <w:ind w:left="6327" w:hanging="360"/>
      </w:pPr>
    </w:lvl>
    <w:lvl w:ilvl="8" w:tplc="042A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365174A1"/>
    <w:multiLevelType w:val="hybridMultilevel"/>
    <w:tmpl w:val="FCCCCA00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6C73068"/>
    <w:multiLevelType w:val="hybridMultilevel"/>
    <w:tmpl w:val="0C520B72"/>
    <w:lvl w:ilvl="0" w:tplc="F8185EA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374763E0"/>
    <w:multiLevelType w:val="hybridMultilevel"/>
    <w:tmpl w:val="89B2E4C2"/>
    <w:lvl w:ilvl="0" w:tplc="A252941A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C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216D91"/>
    <w:multiLevelType w:val="multilevel"/>
    <w:tmpl w:val="6B4236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1800817"/>
    <w:multiLevelType w:val="hybridMultilevel"/>
    <w:tmpl w:val="6B4236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3391657"/>
    <w:multiLevelType w:val="hybridMultilevel"/>
    <w:tmpl w:val="6F5EE240"/>
    <w:lvl w:ilvl="0" w:tplc="7F1A9B8C">
      <w:start w:val="2"/>
      <w:numFmt w:val="bullet"/>
      <w:lvlText w:val="-"/>
      <w:lvlJc w:val="left"/>
      <w:pPr>
        <w:ind w:left="1080" w:hanging="360"/>
      </w:pPr>
      <w:rPr>
        <w:rFonts w:ascii="VNI-Arial" w:eastAsia="Times New Roman" w:hAnsi="VNI-Arial" w:cs="VNI-Time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47AD7D30"/>
    <w:multiLevelType w:val="hybridMultilevel"/>
    <w:tmpl w:val="39781E48"/>
    <w:lvl w:ilvl="0" w:tplc="FD544D2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52EC7704"/>
    <w:multiLevelType w:val="hybridMultilevel"/>
    <w:tmpl w:val="CBF62F12"/>
    <w:lvl w:ilvl="0" w:tplc="BD9EE766">
      <w:numFmt w:val="bullet"/>
      <w:lvlText w:val="-"/>
      <w:lvlJc w:val="left"/>
      <w:pPr>
        <w:tabs>
          <w:tab w:val="num" w:pos="930"/>
        </w:tabs>
        <w:ind w:left="93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50"/>
        </w:tabs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70"/>
        </w:tabs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90"/>
        </w:tabs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10"/>
        </w:tabs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30"/>
        </w:tabs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50"/>
        </w:tabs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70"/>
        </w:tabs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90"/>
        </w:tabs>
        <w:ind w:left="6690" w:hanging="360"/>
      </w:pPr>
      <w:rPr>
        <w:rFonts w:ascii="Wingdings" w:hAnsi="Wingdings" w:hint="default"/>
      </w:rPr>
    </w:lvl>
  </w:abstractNum>
  <w:abstractNum w:abstractNumId="12" w15:restartNumberingAfterBreak="0">
    <w:nsid w:val="5DA54DA4"/>
    <w:multiLevelType w:val="hybridMultilevel"/>
    <w:tmpl w:val="EDA20128"/>
    <w:lvl w:ilvl="0" w:tplc="7F1A9B8C">
      <w:start w:val="2"/>
      <w:numFmt w:val="bullet"/>
      <w:lvlText w:val="-"/>
      <w:lvlJc w:val="left"/>
      <w:pPr>
        <w:ind w:left="924" w:hanging="360"/>
      </w:pPr>
      <w:rPr>
        <w:rFonts w:ascii="VNI-Arial" w:eastAsia="Times New Roman" w:hAnsi="VNI-Arial" w:cs="VNI-Times" w:hint="default"/>
      </w:rPr>
    </w:lvl>
    <w:lvl w:ilvl="1" w:tplc="04090003" w:tentative="1">
      <w:start w:val="1"/>
      <w:numFmt w:val="bullet"/>
      <w:lvlText w:val="o"/>
      <w:lvlJc w:val="left"/>
      <w:pPr>
        <w:ind w:left="16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4" w:hanging="360"/>
      </w:pPr>
      <w:rPr>
        <w:rFonts w:ascii="Wingdings" w:hAnsi="Wingdings" w:hint="default"/>
      </w:rPr>
    </w:lvl>
  </w:abstractNum>
  <w:abstractNum w:abstractNumId="13" w15:restartNumberingAfterBreak="0">
    <w:nsid w:val="603766A9"/>
    <w:multiLevelType w:val="multilevel"/>
    <w:tmpl w:val="6B4236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3183FBB"/>
    <w:multiLevelType w:val="hybridMultilevel"/>
    <w:tmpl w:val="04B6F904"/>
    <w:lvl w:ilvl="0" w:tplc="4C269BFE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8A657BD"/>
    <w:multiLevelType w:val="hybridMultilevel"/>
    <w:tmpl w:val="86F62DFE"/>
    <w:lvl w:ilvl="0" w:tplc="A2C61964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07" w:hanging="360"/>
      </w:pPr>
    </w:lvl>
    <w:lvl w:ilvl="2" w:tplc="042A001B" w:tentative="1">
      <w:start w:val="1"/>
      <w:numFmt w:val="lowerRoman"/>
      <w:lvlText w:val="%3."/>
      <w:lvlJc w:val="right"/>
      <w:pPr>
        <w:ind w:left="2727" w:hanging="180"/>
      </w:pPr>
    </w:lvl>
    <w:lvl w:ilvl="3" w:tplc="042A000F" w:tentative="1">
      <w:start w:val="1"/>
      <w:numFmt w:val="decimal"/>
      <w:lvlText w:val="%4."/>
      <w:lvlJc w:val="left"/>
      <w:pPr>
        <w:ind w:left="3447" w:hanging="360"/>
      </w:pPr>
    </w:lvl>
    <w:lvl w:ilvl="4" w:tplc="042A0019" w:tentative="1">
      <w:start w:val="1"/>
      <w:numFmt w:val="lowerLetter"/>
      <w:lvlText w:val="%5."/>
      <w:lvlJc w:val="left"/>
      <w:pPr>
        <w:ind w:left="4167" w:hanging="360"/>
      </w:pPr>
    </w:lvl>
    <w:lvl w:ilvl="5" w:tplc="042A001B" w:tentative="1">
      <w:start w:val="1"/>
      <w:numFmt w:val="lowerRoman"/>
      <w:lvlText w:val="%6."/>
      <w:lvlJc w:val="right"/>
      <w:pPr>
        <w:ind w:left="4887" w:hanging="180"/>
      </w:pPr>
    </w:lvl>
    <w:lvl w:ilvl="6" w:tplc="042A000F" w:tentative="1">
      <w:start w:val="1"/>
      <w:numFmt w:val="decimal"/>
      <w:lvlText w:val="%7."/>
      <w:lvlJc w:val="left"/>
      <w:pPr>
        <w:ind w:left="5607" w:hanging="360"/>
      </w:pPr>
    </w:lvl>
    <w:lvl w:ilvl="7" w:tplc="042A0019" w:tentative="1">
      <w:start w:val="1"/>
      <w:numFmt w:val="lowerLetter"/>
      <w:lvlText w:val="%8."/>
      <w:lvlJc w:val="left"/>
      <w:pPr>
        <w:ind w:left="6327" w:hanging="360"/>
      </w:pPr>
    </w:lvl>
    <w:lvl w:ilvl="8" w:tplc="042A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8"/>
  </w:num>
  <w:num w:numId="2">
    <w:abstractNumId w:val="4"/>
  </w:num>
  <w:num w:numId="3">
    <w:abstractNumId w:val="7"/>
  </w:num>
  <w:num w:numId="4">
    <w:abstractNumId w:val="13"/>
  </w:num>
  <w:num w:numId="5">
    <w:abstractNumId w:val="14"/>
  </w:num>
  <w:num w:numId="6">
    <w:abstractNumId w:val="1"/>
  </w:num>
  <w:num w:numId="7">
    <w:abstractNumId w:val="11"/>
  </w:num>
  <w:num w:numId="8">
    <w:abstractNumId w:val="10"/>
  </w:num>
  <w:num w:numId="9">
    <w:abstractNumId w:val="15"/>
  </w:num>
  <w:num w:numId="10">
    <w:abstractNumId w:val="5"/>
  </w:num>
  <w:num w:numId="11">
    <w:abstractNumId w:val="3"/>
  </w:num>
  <w:num w:numId="12">
    <w:abstractNumId w:val="0"/>
  </w:num>
  <w:num w:numId="13">
    <w:abstractNumId w:val="12"/>
  </w:num>
  <w:num w:numId="14">
    <w:abstractNumId w:val="9"/>
  </w:num>
  <w:num w:numId="15">
    <w:abstractNumId w:val="6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7E1B"/>
    <w:rsid w:val="00010D03"/>
    <w:rsid w:val="00021585"/>
    <w:rsid w:val="00033EE0"/>
    <w:rsid w:val="000535B0"/>
    <w:rsid w:val="00057CA7"/>
    <w:rsid w:val="0006157A"/>
    <w:rsid w:val="0007065C"/>
    <w:rsid w:val="00077E29"/>
    <w:rsid w:val="000807AA"/>
    <w:rsid w:val="0008552B"/>
    <w:rsid w:val="00085A08"/>
    <w:rsid w:val="000872BF"/>
    <w:rsid w:val="00097E2A"/>
    <w:rsid w:val="000A5BF9"/>
    <w:rsid w:val="000B6ADD"/>
    <w:rsid w:val="000E7120"/>
    <w:rsid w:val="000F01A2"/>
    <w:rsid w:val="000F0622"/>
    <w:rsid w:val="000F4163"/>
    <w:rsid w:val="00100C56"/>
    <w:rsid w:val="00105A8D"/>
    <w:rsid w:val="001100E9"/>
    <w:rsid w:val="00125727"/>
    <w:rsid w:val="00134B39"/>
    <w:rsid w:val="00171DDE"/>
    <w:rsid w:val="00190FB6"/>
    <w:rsid w:val="00193AB2"/>
    <w:rsid w:val="00194514"/>
    <w:rsid w:val="001A601D"/>
    <w:rsid w:val="001C04B5"/>
    <w:rsid w:val="001E08BF"/>
    <w:rsid w:val="001E0E3F"/>
    <w:rsid w:val="001E564A"/>
    <w:rsid w:val="001F0346"/>
    <w:rsid w:val="00203220"/>
    <w:rsid w:val="00216771"/>
    <w:rsid w:val="00226505"/>
    <w:rsid w:val="00246581"/>
    <w:rsid w:val="00266082"/>
    <w:rsid w:val="00267EAD"/>
    <w:rsid w:val="00282D91"/>
    <w:rsid w:val="00285FE2"/>
    <w:rsid w:val="00292FF6"/>
    <w:rsid w:val="0029342E"/>
    <w:rsid w:val="00294963"/>
    <w:rsid w:val="002977E6"/>
    <w:rsid w:val="002A621E"/>
    <w:rsid w:val="002C012F"/>
    <w:rsid w:val="002E0F57"/>
    <w:rsid w:val="002E1C78"/>
    <w:rsid w:val="0032378B"/>
    <w:rsid w:val="00324F21"/>
    <w:rsid w:val="00337F6E"/>
    <w:rsid w:val="00347C71"/>
    <w:rsid w:val="00354181"/>
    <w:rsid w:val="003542F0"/>
    <w:rsid w:val="00356404"/>
    <w:rsid w:val="0036354D"/>
    <w:rsid w:val="00364BFB"/>
    <w:rsid w:val="00391D85"/>
    <w:rsid w:val="003A2623"/>
    <w:rsid w:val="003A4989"/>
    <w:rsid w:val="003A751B"/>
    <w:rsid w:val="003C18DD"/>
    <w:rsid w:val="003C72BF"/>
    <w:rsid w:val="003D2528"/>
    <w:rsid w:val="003E300B"/>
    <w:rsid w:val="003F3EB0"/>
    <w:rsid w:val="003F5349"/>
    <w:rsid w:val="004009EC"/>
    <w:rsid w:val="00402BF1"/>
    <w:rsid w:val="004070A9"/>
    <w:rsid w:val="00460244"/>
    <w:rsid w:val="004608F5"/>
    <w:rsid w:val="00464BD5"/>
    <w:rsid w:val="0047143F"/>
    <w:rsid w:val="00480C0C"/>
    <w:rsid w:val="00482B6E"/>
    <w:rsid w:val="00491024"/>
    <w:rsid w:val="004A2D10"/>
    <w:rsid w:val="004D276D"/>
    <w:rsid w:val="004D2D89"/>
    <w:rsid w:val="004D4987"/>
    <w:rsid w:val="004E12C8"/>
    <w:rsid w:val="004E5CC4"/>
    <w:rsid w:val="004E79CC"/>
    <w:rsid w:val="00501EE3"/>
    <w:rsid w:val="00503271"/>
    <w:rsid w:val="005128BB"/>
    <w:rsid w:val="00516C99"/>
    <w:rsid w:val="00522FFF"/>
    <w:rsid w:val="00526D21"/>
    <w:rsid w:val="005278D9"/>
    <w:rsid w:val="00540EB3"/>
    <w:rsid w:val="00544F6C"/>
    <w:rsid w:val="005549B6"/>
    <w:rsid w:val="00560586"/>
    <w:rsid w:val="005606A3"/>
    <w:rsid w:val="005662ED"/>
    <w:rsid w:val="0058100A"/>
    <w:rsid w:val="005849CD"/>
    <w:rsid w:val="00595DE4"/>
    <w:rsid w:val="005B058B"/>
    <w:rsid w:val="005B2E25"/>
    <w:rsid w:val="005B76D8"/>
    <w:rsid w:val="005B7CC0"/>
    <w:rsid w:val="005C1C6F"/>
    <w:rsid w:val="005C621F"/>
    <w:rsid w:val="005C6E72"/>
    <w:rsid w:val="005D1AA9"/>
    <w:rsid w:val="005F0599"/>
    <w:rsid w:val="005F52B1"/>
    <w:rsid w:val="00617C16"/>
    <w:rsid w:val="00620D98"/>
    <w:rsid w:val="00633385"/>
    <w:rsid w:val="00653B6C"/>
    <w:rsid w:val="006603FD"/>
    <w:rsid w:val="00675284"/>
    <w:rsid w:val="006830E1"/>
    <w:rsid w:val="006A1128"/>
    <w:rsid w:val="006A45A7"/>
    <w:rsid w:val="006A7F51"/>
    <w:rsid w:val="006B54CA"/>
    <w:rsid w:val="006C3003"/>
    <w:rsid w:val="006D53D7"/>
    <w:rsid w:val="006D6327"/>
    <w:rsid w:val="006E0002"/>
    <w:rsid w:val="006E0016"/>
    <w:rsid w:val="006F3F63"/>
    <w:rsid w:val="00701C60"/>
    <w:rsid w:val="0070565C"/>
    <w:rsid w:val="007132FB"/>
    <w:rsid w:val="00713693"/>
    <w:rsid w:val="0072486C"/>
    <w:rsid w:val="007253B4"/>
    <w:rsid w:val="00732FB7"/>
    <w:rsid w:val="00732FD6"/>
    <w:rsid w:val="00735C9A"/>
    <w:rsid w:val="00744150"/>
    <w:rsid w:val="00747AAC"/>
    <w:rsid w:val="0075145E"/>
    <w:rsid w:val="00755BC7"/>
    <w:rsid w:val="007633BD"/>
    <w:rsid w:val="00764B20"/>
    <w:rsid w:val="007745FF"/>
    <w:rsid w:val="0078002C"/>
    <w:rsid w:val="007847FC"/>
    <w:rsid w:val="00792E6F"/>
    <w:rsid w:val="007A51EE"/>
    <w:rsid w:val="007B31F1"/>
    <w:rsid w:val="007C2B63"/>
    <w:rsid w:val="007C4B26"/>
    <w:rsid w:val="007D395C"/>
    <w:rsid w:val="007D3D66"/>
    <w:rsid w:val="007E4B33"/>
    <w:rsid w:val="007F2034"/>
    <w:rsid w:val="00807CD6"/>
    <w:rsid w:val="00812ACF"/>
    <w:rsid w:val="00827E1B"/>
    <w:rsid w:val="008371AF"/>
    <w:rsid w:val="00841037"/>
    <w:rsid w:val="0085475C"/>
    <w:rsid w:val="00863F46"/>
    <w:rsid w:val="0087177A"/>
    <w:rsid w:val="008A1552"/>
    <w:rsid w:val="008C5DA4"/>
    <w:rsid w:val="008C7106"/>
    <w:rsid w:val="008D55F1"/>
    <w:rsid w:val="008D639B"/>
    <w:rsid w:val="008E3CC9"/>
    <w:rsid w:val="008F5477"/>
    <w:rsid w:val="008F6917"/>
    <w:rsid w:val="00901B59"/>
    <w:rsid w:val="00902E8D"/>
    <w:rsid w:val="00903E51"/>
    <w:rsid w:val="0093476F"/>
    <w:rsid w:val="0094533A"/>
    <w:rsid w:val="00963A8D"/>
    <w:rsid w:val="00964A6C"/>
    <w:rsid w:val="00971C1C"/>
    <w:rsid w:val="0097759A"/>
    <w:rsid w:val="0098111D"/>
    <w:rsid w:val="00991577"/>
    <w:rsid w:val="00997F04"/>
    <w:rsid w:val="009B25D1"/>
    <w:rsid w:val="009B4C5A"/>
    <w:rsid w:val="009B52F0"/>
    <w:rsid w:val="009D47F5"/>
    <w:rsid w:val="009D6127"/>
    <w:rsid w:val="009D6BE5"/>
    <w:rsid w:val="009F229D"/>
    <w:rsid w:val="009F4BEA"/>
    <w:rsid w:val="009F53E1"/>
    <w:rsid w:val="009F5596"/>
    <w:rsid w:val="00A00EE1"/>
    <w:rsid w:val="00A0428E"/>
    <w:rsid w:val="00A10979"/>
    <w:rsid w:val="00A12EB3"/>
    <w:rsid w:val="00A13496"/>
    <w:rsid w:val="00A23F73"/>
    <w:rsid w:val="00A718B6"/>
    <w:rsid w:val="00AA2F02"/>
    <w:rsid w:val="00AB6A9C"/>
    <w:rsid w:val="00AB7831"/>
    <w:rsid w:val="00AC2F0D"/>
    <w:rsid w:val="00AC4B78"/>
    <w:rsid w:val="00AD2FA8"/>
    <w:rsid w:val="00AD378A"/>
    <w:rsid w:val="00AE247F"/>
    <w:rsid w:val="00B0518F"/>
    <w:rsid w:val="00B104E4"/>
    <w:rsid w:val="00B12827"/>
    <w:rsid w:val="00B155E6"/>
    <w:rsid w:val="00B607B1"/>
    <w:rsid w:val="00B8398B"/>
    <w:rsid w:val="00B85319"/>
    <w:rsid w:val="00B935BC"/>
    <w:rsid w:val="00BB3DD9"/>
    <w:rsid w:val="00BB7802"/>
    <w:rsid w:val="00BC57E6"/>
    <w:rsid w:val="00BF0797"/>
    <w:rsid w:val="00BF6615"/>
    <w:rsid w:val="00C044F6"/>
    <w:rsid w:val="00C06343"/>
    <w:rsid w:val="00C10703"/>
    <w:rsid w:val="00C21822"/>
    <w:rsid w:val="00C60E89"/>
    <w:rsid w:val="00C62116"/>
    <w:rsid w:val="00C65902"/>
    <w:rsid w:val="00C70E96"/>
    <w:rsid w:val="00C73CD6"/>
    <w:rsid w:val="00CA1C2D"/>
    <w:rsid w:val="00CA265C"/>
    <w:rsid w:val="00CA2BE8"/>
    <w:rsid w:val="00CC4379"/>
    <w:rsid w:val="00CC46B4"/>
    <w:rsid w:val="00CD093C"/>
    <w:rsid w:val="00CD6E1A"/>
    <w:rsid w:val="00CE1CB3"/>
    <w:rsid w:val="00CE48C2"/>
    <w:rsid w:val="00CF45A7"/>
    <w:rsid w:val="00D00CEC"/>
    <w:rsid w:val="00D032BD"/>
    <w:rsid w:val="00D11E72"/>
    <w:rsid w:val="00D23F8E"/>
    <w:rsid w:val="00D26E09"/>
    <w:rsid w:val="00D31F05"/>
    <w:rsid w:val="00D56790"/>
    <w:rsid w:val="00D61EE3"/>
    <w:rsid w:val="00D740F9"/>
    <w:rsid w:val="00D74786"/>
    <w:rsid w:val="00D77BA0"/>
    <w:rsid w:val="00D86483"/>
    <w:rsid w:val="00D90E9D"/>
    <w:rsid w:val="00D92B8F"/>
    <w:rsid w:val="00DA2C52"/>
    <w:rsid w:val="00DC215B"/>
    <w:rsid w:val="00DC47D6"/>
    <w:rsid w:val="00DD220F"/>
    <w:rsid w:val="00DE423B"/>
    <w:rsid w:val="00DE6F25"/>
    <w:rsid w:val="00DF3B2C"/>
    <w:rsid w:val="00E034C5"/>
    <w:rsid w:val="00E049C1"/>
    <w:rsid w:val="00E10ACB"/>
    <w:rsid w:val="00E11891"/>
    <w:rsid w:val="00E25574"/>
    <w:rsid w:val="00E2768F"/>
    <w:rsid w:val="00E40447"/>
    <w:rsid w:val="00E40AD2"/>
    <w:rsid w:val="00E4184C"/>
    <w:rsid w:val="00E44558"/>
    <w:rsid w:val="00E52853"/>
    <w:rsid w:val="00E67205"/>
    <w:rsid w:val="00E7068B"/>
    <w:rsid w:val="00E74570"/>
    <w:rsid w:val="00E84036"/>
    <w:rsid w:val="00E97DF2"/>
    <w:rsid w:val="00EB3A2C"/>
    <w:rsid w:val="00EB4E9F"/>
    <w:rsid w:val="00EB5659"/>
    <w:rsid w:val="00EB776A"/>
    <w:rsid w:val="00EC30A4"/>
    <w:rsid w:val="00EC7995"/>
    <w:rsid w:val="00ED492D"/>
    <w:rsid w:val="00EE06BC"/>
    <w:rsid w:val="00EE0CC5"/>
    <w:rsid w:val="00EF1518"/>
    <w:rsid w:val="00EF39A6"/>
    <w:rsid w:val="00F33CE8"/>
    <w:rsid w:val="00F401E1"/>
    <w:rsid w:val="00F723E9"/>
    <w:rsid w:val="00F763A0"/>
    <w:rsid w:val="00F93D2A"/>
    <w:rsid w:val="00F96A2A"/>
    <w:rsid w:val="00FA1B34"/>
    <w:rsid w:val="00FB0ED8"/>
    <w:rsid w:val="00FB2166"/>
    <w:rsid w:val="00FC5C2C"/>
    <w:rsid w:val="00FD59D2"/>
    <w:rsid w:val="00FF1A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97B3431-26CF-4BF8-A64E-8A626A7721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73CD6"/>
    <w:pPr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27E1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rsid w:val="00827E1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27E1B"/>
  </w:style>
  <w:style w:type="paragraph" w:styleId="Header">
    <w:name w:val="header"/>
    <w:basedOn w:val="Normal"/>
    <w:link w:val="HeaderChar"/>
    <w:rsid w:val="000807AA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0807AA"/>
    <w:rPr>
      <w:sz w:val="24"/>
      <w:szCs w:val="24"/>
      <w:lang w:val="en-US" w:eastAsia="en-US"/>
    </w:rPr>
  </w:style>
  <w:style w:type="paragraph" w:styleId="ListParagraph">
    <w:name w:val="List Paragraph"/>
    <w:basedOn w:val="Normal"/>
    <w:qFormat/>
    <w:rsid w:val="00100C56"/>
    <w:pPr>
      <w:spacing w:after="200" w:line="276" w:lineRule="auto"/>
      <w:ind w:left="720"/>
      <w:contextualSpacing/>
      <w:jc w:val="left"/>
    </w:pPr>
    <w:rPr>
      <w:rFonts w:ascii="Calibri" w:eastAsia="Calibri" w:hAnsi="Calibr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8F6917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404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350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85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</TotalTime>
  <Pages>4</Pages>
  <Words>254</Words>
  <Characters>145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Cop.</dc:creator>
  <cp:keywords/>
  <dc:description/>
  <cp:lastModifiedBy>NAMTRUNG205</cp:lastModifiedBy>
  <cp:revision>57</cp:revision>
  <cp:lastPrinted>2019-10-28T03:47:00Z</cp:lastPrinted>
  <dcterms:created xsi:type="dcterms:W3CDTF">2019-09-27T19:17:00Z</dcterms:created>
  <dcterms:modified xsi:type="dcterms:W3CDTF">2021-10-14T06:04:00Z</dcterms:modified>
</cp:coreProperties>
</file>